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7F10E0A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569BECA1" w:rsidR="00D406CF" w:rsidRPr="000E4F4E" w:rsidRDefault="00DC7D1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</w:t>
            </w:r>
            <w:r w:rsidR="00F70EE2">
              <w:rPr>
                <w:rFonts w:eastAsia="Times New Roman"/>
                <w:sz w:val="26"/>
                <w:szCs w:val="26"/>
              </w:rPr>
              <w:t>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05B462BD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AA71992" w:rsidR="00D406CF" w:rsidRPr="000E4F4E" w:rsidRDefault="00F70EE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809C386" w:rsidR="005558F8" w:rsidRPr="00F70EE2" w:rsidRDefault="00F70EE2" w:rsidP="00F70EE2">
            <w:pPr>
              <w:jc w:val="center"/>
              <w:rPr>
                <w:b/>
                <w:sz w:val="26"/>
                <w:szCs w:val="26"/>
              </w:rPr>
            </w:pPr>
            <w:r w:rsidRPr="00F70EE2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21762D0E" w:rsidR="00E05948" w:rsidRPr="0003226F" w:rsidRDefault="0003226F" w:rsidP="00F70EE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F97528">
              <w:rPr>
                <w:b/>
                <w:sz w:val="26"/>
                <w:szCs w:val="26"/>
              </w:rPr>
              <w:t xml:space="preserve"> и основы электроники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BCEADC8" w:rsidR="00D1678A" w:rsidRPr="00201BDA" w:rsidRDefault="00201BDA" w:rsidP="00201BDA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201BDA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19DDE403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1C4D230D" w:rsidR="00D1678A" w:rsidRPr="00D97D6F" w:rsidRDefault="00F72B74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.03.01</w:t>
            </w:r>
          </w:p>
        </w:tc>
        <w:tc>
          <w:tcPr>
            <w:tcW w:w="5209" w:type="dxa"/>
            <w:shd w:val="clear" w:color="auto" w:fill="auto"/>
          </w:tcPr>
          <w:p w14:paraId="590A5011" w14:textId="154CB6F6" w:rsidR="00D1678A" w:rsidRPr="00A6662F" w:rsidRDefault="00F72B74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Химическая технология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54F6BF4F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52FE2"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7769AB61" w:rsidR="00D1678A" w:rsidRPr="00D97D6F" w:rsidRDefault="00CB2DF9" w:rsidP="00F97528">
            <w:pPr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Нанотехнологии</w:t>
            </w:r>
            <w:proofErr w:type="spellEnd"/>
            <w:r>
              <w:rPr>
                <w:sz w:val="26"/>
                <w:szCs w:val="26"/>
              </w:rPr>
              <w:t xml:space="preserve"> полимерных материалов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7FFB1B29" w:rsidR="00D1678A" w:rsidRPr="00A6662F" w:rsidRDefault="00A6662F" w:rsidP="006470F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12B533D" w:rsidR="00D1678A" w:rsidRPr="00114450" w:rsidRDefault="00D1678A" w:rsidP="00A6662F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D883627" w:rsidR="00D1678A" w:rsidRPr="00A6662F" w:rsidRDefault="00D1678A" w:rsidP="00A6662F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75FAB99B" w:rsidR="00AA6ADF" w:rsidRPr="00AC3042" w:rsidRDefault="00AA6ADF" w:rsidP="0019685A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325AF4">
              <w:rPr>
                <w:rFonts w:eastAsia="Times New Roman"/>
                <w:sz w:val="24"/>
                <w:szCs w:val="24"/>
              </w:rPr>
              <w:t xml:space="preserve"> </w:t>
            </w:r>
            <w:r w:rsidR="0003226F">
              <w:rPr>
                <w:rFonts w:eastAsia="Times New Roman"/>
                <w:sz w:val="24"/>
                <w:szCs w:val="24"/>
              </w:rPr>
              <w:t>«Электротехника</w:t>
            </w:r>
            <w:r w:rsidR="00F97528">
              <w:rPr>
                <w:rFonts w:eastAsia="Times New Roman"/>
                <w:sz w:val="24"/>
                <w:szCs w:val="24"/>
              </w:rPr>
              <w:t xml:space="preserve"> и основы электроники</w:t>
            </w:r>
            <w:r w:rsidR="00325AF4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</w:t>
            </w:r>
            <w:r w:rsidR="003A0537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3A0537" w:rsidRPr="0019685A">
              <w:rPr>
                <w:rFonts w:eastAsia="Times New Roman"/>
                <w:sz w:val="24"/>
                <w:szCs w:val="24"/>
              </w:rPr>
              <w:t>№</w:t>
            </w:r>
            <w:r w:rsidR="001759AD" w:rsidRPr="0019685A">
              <w:rPr>
                <w:rFonts w:eastAsia="Times New Roman"/>
                <w:sz w:val="24"/>
                <w:szCs w:val="24"/>
              </w:rPr>
              <w:t xml:space="preserve"> 1 от 2</w:t>
            </w:r>
            <w:r w:rsidR="0019685A" w:rsidRPr="0019685A">
              <w:rPr>
                <w:rFonts w:eastAsia="Times New Roman"/>
                <w:sz w:val="24"/>
                <w:szCs w:val="24"/>
              </w:rPr>
              <w:t>4</w:t>
            </w:r>
            <w:r w:rsidR="001759AD" w:rsidRPr="0019685A">
              <w:rPr>
                <w:rFonts w:eastAsia="Times New Roman"/>
                <w:sz w:val="24"/>
                <w:szCs w:val="24"/>
              </w:rPr>
              <w:t>.08.</w:t>
            </w:r>
            <w:r w:rsidR="003A0537" w:rsidRPr="0019685A">
              <w:rPr>
                <w:rFonts w:eastAsia="Times New Roman"/>
                <w:sz w:val="24"/>
                <w:szCs w:val="24"/>
              </w:rPr>
              <w:t>202</w:t>
            </w:r>
            <w:r w:rsidRPr="0019685A">
              <w:rPr>
                <w:rFonts w:eastAsia="Times New Roman"/>
                <w:sz w:val="24"/>
                <w:szCs w:val="24"/>
              </w:rPr>
              <w:t>1</w:t>
            </w:r>
            <w:r w:rsidRPr="0019685A">
              <w:rPr>
                <w:rFonts w:eastAsia="Times New Roman"/>
                <w:color w:val="FF0000"/>
                <w:sz w:val="24"/>
                <w:szCs w:val="24"/>
              </w:rPr>
              <w:t xml:space="preserve"> </w:t>
            </w:r>
            <w:r w:rsidRPr="0019685A"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AC2C5F3" w:rsidR="00AA6ADF" w:rsidRPr="00AC3042" w:rsidRDefault="00AA6ADF" w:rsidP="00325AF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25AF4" w:rsidRDefault="00AA6ADF" w:rsidP="00325AF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2FA8B365" w:rsidR="00AA6ADF" w:rsidRPr="00325AF4" w:rsidRDefault="001759AD" w:rsidP="001759AD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="00325AF4"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32164768" w:rsidR="00AA6ADF" w:rsidRPr="00325AF4" w:rsidRDefault="0003226F" w:rsidP="00325AF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</w:t>
            </w:r>
            <w:r w:rsidR="00077736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Филимонова</w:t>
            </w: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554AD0DD" w:rsidR="00AA6ADF" w:rsidRPr="006012C6" w:rsidRDefault="001759AD" w:rsidP="001759AD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</w:t>
            </w:r>
            <w:r w:rsidR="00AA6ADF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779D7D85" w:rsidR="00AA6ADF" w:rsidRPr="00325AF4" w:rsidRDefault="00325AF4" w:rsidP="00325AF4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 xml:space="preserve">Д.В. Масан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34D082F3" w:rsidR="004E4C46" w:rsidRPr="00161FAC" w:rsidRDefault="009B4BC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 xml:space="preserve">Учебная дисциплина </w:t>
      </w:r>
      <w:r w:rsidR="005E642D" w:rsidRPr="00161FAC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F97528">
        <w:rPr>
          <w:rFonts w:eastAsia="Times New Roman"/>
          <w:sz w:val="24"/>
          <w:szCs w:val="24"/>
        </w:rPr>
        <w:t xml:space="preserve"> и основы электрон</w:t>
      </w:r>
      <w:r w:rsidR="004773C0">
        <w:rPr>
          <w:rFonts w:eastAsia="Times New Roman"/>
          <w:sz w:val="24"/>
          <w:szCs w:val="24"/>
        </w:rPr>
        <w:t>и</w:t>
      </w:r>
      <w:r w:rsidR="00F97528">
        <w:rPr>
          <w:rFonts w:eastAsia="Times New Roman"/>
          <w:sz w:val="24"/>
          <w:szCs w:val="24"/>
        </w:rPr>
        <w:t>ки</w:t>
      </w:r>
      <w:r w:rsidR="005E642D" w:rsidRPr="00161FAC">
        <w:rPr>
          <w:sz w:val="24"/>
          <w:szCs w:val="24"/>
        </w:rPr>
        <w:t xml:space="preserve">» </w:t>
      </w:r>
      <w:r w:rsidR="004E4C46" w:rsidRPr="00161FAC">
        <w:rPr>
          <w:sz w:val="24"/>
          <w:szCs w:val="24"/>
        </w:rPr>
        <w:t xml:space="preserve">изучается в </w:t>
      </w:r>
      <w:r w:rsidR="00F72B74">
        <w:rPr>
          <w:sz w:val="24"/>
          <w:szCs w:val="24"/>
        </w:rPr>
        <w:t>пятом</w:t>
      </w:r>
      <w:r w:rsidR="00161FAC">
        <w:rPr>
          <w:sz w:val="24"/>
          <w:szCs w:val="24"/>
        </w:rPr>
        <w:t xml:space="preserve"> семестре</w:t>
      </w:r>
      <w:r w:rsidR="008D41AE">
        <w:rPr>
          <w:sz w:val="24"/>
          <w:szCs w:val="24"/>
        </w:rPr>
        <w:t>.</w:t>
      </w:r>
    </w:p>
    <w:p w14:paraId="342C4F0E" w14:textId="05FC1297" w:rsidR="00B3255D" w:rsidRDefault="00B3255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>Курсовая работа/Курсовой проект</w:t>
      </w:r>
      <w:r w:rsidR="00161FAC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>
        <w:rPr>
          <w:sz w:val="24"/>
          <w:szCs w:val="24"/>
        </w:rPr>
        <w:t>(</w:t>
      </w:r>
      <w:r w:rsidRPr="00D069B1">
        <w:rPr>
          <w:sz w:val="24"/>
          <w:szCs w:val="24"/>
        </w:rPr>
        <w:t>а</w:t>
      </w:r>
      <w:r>
        <w:rPr>
          <w:sz w:val="24"/>
          <w:szCs w:val="24"/>
        </w:rPr>
        <w:t>)</w:t>
      </w:r>
    </w:p>
    <w:p w14:paraId="5B4DB7D2" w14:textId="1AD71A82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9CC816F" w14:textId="6672D23F" w:rsidR="00797466" w:rsidRPr="00614ED1" w:rsidRDefault="0003226F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2A18166C" w14:textId="0711B2F9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161FAC">
        <w:t>учебной дисциплины</w:t>
      </w:r>
      <w:r w:rsidRPr="007B449A">
        <w:t xml:space="preserve"> в структуре ОПОП</w:t>
      </w:r>
    </w:p>
    <w:p w14:paraId="7920E654" w14:textId="321A15D0" w:rsidR="007E18CB" w:rsidRPr="007B449A" w:rsidRDefault="009B4BCD" w:rsidP="00DC7D12">
      <w:pPr>
        <w:pStyle w:val="af0"/>
        <w:tabs>
          <w:tab w:val="left" w:pos="1134"/>
        </w:tabs>
        <w:ind w:left="0" w:firstLine="709"/>
        <w:jc w:val="both"/>
        <w:rPr>
          <w:i/>
          <w:sz w:val="24"/>
          <w:szCs w:val="24"/>
        </w:rPr>
      </w:pPr>
      <w:r w:rsidRPr="00CC6A2B">
        <w:rPr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CC6A2B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CC6A2B">
        <w:rPr>
          <w:rFonts w:eastAsia="Times New Roman"/>
          <w:sz w:val="24"/>
          <w:szCs w:val="24"/>
        </w:rPr>
        <w:t>»</w:t>
      </w:r>
      <w:r w:rsidR="00CC6A2B">
        <w:rPr>
          <w:i/>
          <w:sz w:val="24"/>
          <w:szCs w:val="24"/>
        </w:rPr>
        <w:t xml:space="preserve"> </w:t>
      </w:r>
      <w:r w:rsidR="007E18CB" w:rsidRPr="00CC6A2B">
        <w:rPr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14:paraId="3AF65FA6" w14:textId="670B3084" w:rsidR="007E18CB" w:rsidRPr="007B449A" w:rsidRDefault="00E14A23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673572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00D77354" w14:textId="653A71AA" w:rsidR="00773797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Математика;</w:t>
      </w:r>
    </w:p>
    <w:p w14:paraId="7D630C37" w14:textId="0E277B46" w:rsidR="006D25BB" w:rsidRPr="0003226F" w:rsidRDefault="0003226F" w:rsidP="0003226F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Физика.</w:t>
      </w:r>
    </w:p>
    <w:p w14:paraId="3F0DF993" w14:textId="1B858676" w:rsidR="007E18CB" w:rsidRPr="007B449A" w:rsidRDefault="00E83238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C34A67">
        <w:rPr>
          <w:sz w:val="24"/>
          <w:szCs w:val="24"/>
        </w:rPr>
        <w:t>учебной</w:t>
      </w:r>
      <w:r w:rsidR="007E18CB" w:rsidRPr="00C34A67">
        <w:rPr>
          <w:sz w:val="24"/>
          <w:szCs w:val="24"/>
        </w:rPr>
        <w:t xml:space="preserve"> дисциплин</w:t>
      </w:r>
      <w:r w:rsidR="00A85C64" w:rsidRPr="00C34A67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3C9989D8" w14:textId="5E1E793F" w:rsidR="007B449A" w:rsidRDefault="00CB2DF9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Технический анализ в производстве полимерных волокон и композитов</w:t>
      </w:r>
      <w:r w:rsidR="0003226F">
        <w:rPr>
          <w:sz w:val="24"/>
          <w:szCs w:val="24"/>
        </w:rPr>
        <w:t>;</w:t>
      </w:r>
    </w:p>
    <w:p w14:paraId="594C8952" w14:textId="03A91968" w:rsidR="0003226F" w:rsidRPr="00DC7D12" w:rsidRDefault="00F72B74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Системы управления химико-технологическими процессами</w:t>
      </w:r>
      <w:r w:rsidR="004773C0">
        <w:rPr>
          <w:sz w:val="24"/>
          <w:szCs w:val="24"/>
        </w:rPr>
        <w:t>.</w:t>
      </w:r>
    </w:p>
    <w:p w14:paraId="6949FCC8" w14:textId="6A61DE1A" w:rsidR="00342AAE" w:rsidRDefault="002C2B69" w:rsidP="00DC7D12">
      <w:pPr>
        <w:pStyle w:val="af0"/>
        <w:tabs>
          <w:tab w:val="left" w:pos="1134"/>
        </w:tabs>
        <w:ind w:left="0" w:firstLine="709"/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9B4BCD" w:rsidRPr="00C34A67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342AAE" w:rsidRPr="00BE3C73">
        <w:rPr>
          <w:sz w:val="24"/>
          <w:szCs w:val="24"/>
        </w:rPr>
        <w:t>в дальнейшем буд</w:t>
      </w:r>
      <w:r w:rsidR="00081C0B">
        <w:rPr>
          <w:sz w:val="24"/>
          <w:szCs w:val="24"/>
        </w:rPr>
        <w:t xml:space="preserve">ут использованы при </w:t>
      </w:r>
      <w:r w:rsidR="00342AAE" w:rsidRPr="00BE3C73">
        <w:rPr>
          <w:sz w:val="24"/>
          <w:szCs w:val="24"/>
        </w:rPr>
        <w:t>выполнении вы</w:t>
      </w:r>
      <w:r w:rsidR="00081C0B">
        <w:rPr>
          <w:sz w:val="24"/>
          <w:szCs w:val="24"/>
        </w:rPr>
        <w:t>пускной квалификационной работы</w:t>
      </w:r>
      <w:r w:rsidR="00995135" w:rsidRPr="00EC366F">
        <w:rPr>
          <w:i/>
          <w:sz w:val="24"/>
          <w:szCs w:val="24"/>
        </w:rPr>
        <w:t>.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0A21A3CC" w14:textId="614D062E" w:rsidR="00BB07B6" w:rsidRPr="00F42C52" w:rsidRDefault="00E55739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rFonts w:eastAsia="Times New Roman"/>
          <w:sz w:val="24"/>
          <w:szCs w:val="24"/>
        </w:rPr>
        <w:t>Целями</w:t>
      </w:r>
      <w:r w:rsidR="00894420" w:rsidRPr="00F42C52">
        <w:rPr>
          <w:rFonts w:eastAsia="Times New Roman"/>
          <w:sz w:val="24"/>
          <w:szCs w:val="24"/>
        </w:rPr>
        <w:t xml:space="preserve"> </w:t>
      </w:r>
      <w:r w:rsidR="00036DDC" w:rsidRPr="00F42C52">
        <w:rPr>
          <w:rFonts w:eastAsia="Times New Roman"/>
          <w:sz w:val="24"/>
          <w:szCs w:val="24"/>
        </w:rPr>
        <w:t>освоения</w:t>
      </w:r>
      <w:r w:rsidR="00894420" w:rsidRPr="00F42C52">
        <w:rPr>
          <w:rFonts w:eastAsia="Times New Roman"/>
          <w:sz w:val="24"/>
          <w:szCs w:val="24"/>
        </w:rPr>
        <w:t xml:space="preserve"> дисциплины «</w:t>
      </w:r>
      <w:r w:rsidR="003C0747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E973D5" w:rsidRPr="00F42C52">
        <w:rPr>
          <w:rFonts w:eastAsia="Times New Roman"/>
          <w:sz w:val="24"/>
          <w:szCs w:val="24"/>
        </w:rPr>
        <w:t>» являются:</w:t>
      </w:r>
    </w:p>
    <w:p w14:paraId="636B707D" w14:textId="36A38C89" w:rsidR="00566BD8" w:rsidRPr="00995A8B" w:rsidRDefault="00995A8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077736" w:rsidRPr="00995A8B">
        <w:rPr>
          <w:rFonts w:eastAsia="Times New Roman"/>
          <w:sz w:val="24"/>
          <w:szCs w:val="24"/>
        </w:rPr>
        <w:t>онимание роли электротехники в современном производстве изделий текстильной и легкой промышленности</w:t>
      </w:r>
      <w:r w:rsidR="00566BD8" w:rsidRPr="00995A8B">
        <w:rPr>
          <w:rFonts w:eastAsia="Times New Roman"/>
          <w:sz w:val="24"/>
          <w:szCs w:val="24"/>
        </w:rPr>
        <w:t>;</w:t>
      </w:r>
    </w:p>
    <w:p w14:paraId="2D44AB71" w14:textId="244DF7BB" w:rsidR="00F47D5C" w:rsidRPr="00995A8B" w:rsidRDefault="00F47D5C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формирование навыков</w:t>
      </w:r>
      <w:r w:rsidR="00077736" w:rsidRPr="00995A8B">
        <w:rPr>
          <w:sz w:val="24"/>
          <w:szCs w:val="24"/>
        </w:rPr>
        <w:t xml:space="preserve"> необходимых для подбора и </w:t>
      </w:r>
      <w:proofErr w:type="gramStart"/>
      <w:r w:rsidR="00077736" w:rsidRPr="00995A8B">
        <w:rPr>
          <w:sz w:val="24"/>
          <w:szCs w:val="24"/>
        </w:rPr>
        <w:t>эксплуатации  электротехнических</w:t>
      </w:r>
      <w:proofErr w:type="gramEnd"/>
      <w:r w:rsidR="00077736" w:rsidRPr="00995A8B">
        <w:rPr>
          <w:sz w:val="24"/>
          <w:szCs w:val="24"/>
        </w:rPr>
        <w:t xml:space="preserve"> и электроизмерительных приборов</w:t>
      </w:r>
      <w:r w:rsidRPr="00995A8B">
        <w:rPr>
          <w:sz w:val="24"/>
          <w:szCs w:val="24"/>
        </w:rPr>
        <w:t>;</w:t>
      </w:r>
    </w:p>
    <w:p w14:paraId="6CC7A6CB" w14:textId="39E44328" w:rsidR="003D5F48" w:rsidRPr="00995A8B" w:rsidRDefault="00077736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rFonts w:eastAsia="Times New Roman"/>
          <w:sz w:val="24"/>
          <w:szCs w:val="24"/>
        </w:rPr>
        <w:t>формулирование требований к составлению технического задания на разработку электрических частей автоматизированных установок для управления технологическими процессами и производствами</w:t>
      </w:r>
      <w:r w:rsidR="00642081" w:rsidRPr="00995A8B">
        <w:rPr>
          <w:rFonts w:eastAsia="Times New Roman"/>
          <w:sz w:val="24"/>
          <w:szCs w:val="24"/>
        </w:rPr>
        <w:t>;</w:t>
      </w:r>
      <w:r w:rsidR="00963DA6" w:rsidRPr="00995A8B">
        <w:rPr>
          <w:rFonts w:eastAsia="Times New Roman"/>
          <w:sz w:val="24"/>
          <w:szCs w:val="24"/>
        </w:rPr>
        <w:t xml:space="preserve"> </w:t>
      </w:r>
    </w:p>
    <w:p w14:paraId="09096242" w14:textId="382D4643" w:rsidR="00792D7B" w:rsidRPr="00995A8B" w:rsidRDefault="00792D7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применение естественнонаучных и общеинженерных знаний, методов математического анализа</w:t>
      </w:r>
      <w:r w:rsidR="000D6403" w:rsidRPr="00995A8B">
        <w:rPr>
          <w:sz w:val="24"/>
          <w:szCs w:val="24"/>
        </w:rPr>
        <w:t xml:space="preserve"> и экспериментальных исследований</w:t>
      </w:r>
      <w:r w:rsidR="00077736" w:rsidRPr="00995A8B">
        <w:rPr>
          <w:sz w:val="24"/>
          <w:szCs w:val="24"/>
        </w:rPr>
        <w:t xml:space="preserve"> для решения практических задач в повседневной жизни, обеспечения безопасности собственно</w:t>
      </w:r>
      <w:r w:rsidR="00995A8B" w:rsidRPr="00995A8B">
        <w:rPr>
          <w:sz w:val="24"/>
          <w:szCs w:val="24"/>
        </w:rPr>
        <w:t>й жизни и жизни окружающих людей, охраны окружающей среды</w:t>
      </w:r>
      <w:r w:rsidRPr="00995A8B">
        <w:rPr>
          <w:sz w:val="24"/>
          <w:szCs w:val="24"/>
        </w:rPr>
        <w:t>.</w:t>
      </w:r>
    </w:p>
    <w:p w14:paraId="35911DAB" w14:textId="5A405C53" w:rsidR="00655A44" w:rsidRPr="00E55739" w:rsidRDefault="00655A44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sz w:val="24"/>
          <w:szCs w:val="24"/>
        </w:rPr>
        <w:t xml:space="preserve">Результатом обучения по </w:t>
      </w:r>
      <w:r w:rsidR="007B21C3" w:rsidRPr="00F42C52">
        <w:rPr>
          <w:sz w:val="24"/>
          <w:szCs w:val="24"/>
        </w:rPr>
        <w:t xml:space="preserve">учебной </w:t>
      </w:r>
      <w:r w:rsidRPr="00F42C52">
        <w:rPr>
          <w:sz w:val="24"/>
          <w:szCs w:val="24"/>
        </w:rPr>
        <w:t xml:space="preserve">дисциплине является </w:t>
      </w:r>
      <w:r w:rsidR="00963DA6" w:rsidRPr="00F42C52">
        <w:rPr>
          <w:sz w:val="24"/>
          <w:szCs w:val="24"/>
        </w:rPr>
        <w:t xml:space="preserve">овладение обучающимися </w:t>
      </w:r>
      <w:r w:rsidR="00963DA6" w:rsidRPr="00F42C52">
        <w:rPr>
          <w:rFonts w:eastAsia="Times New Roman"/>
          <w:sz w:val="24"/>
          <w:szCs w:val="24"/>
        </w:rPr>
        <w:t>знаниями, умения</w:t>
      </w:r>
      <w:r w:rsidR="00F47D5C" w:rsidRPr="00F42C52">
        <w:rPr>
          <w:rFonts w:eastAsia="Times New Roman"/>
          <w:sz w:val="24"/>
          <w:szCs w:val="24"/>
        </w:rPr>
        <w:t>ми</w:t>
      </w:r>
      <w:r w:rsidR="00963DA6" w:rsidRPr="00F42C52">
        <w:rPr>
          <w:rFonts w:eastAsia="Times New Roman"/>
          <w:sz w:val="24"/>
          <w:szCs w:val="24"/>
        </w:rPr>
        <w:t>, навык</w:t>
      </w:r>
      <w:r w:rsidR="00F47D5C" w:rsidRPr="00F42C52">
        <w:rPr>
          <w:rFonts w:eastAsia="Times New Roman"/>
          <w:sz w:val="24"/>
          <w:szCs w:val="24"/>
        </w:rPr>
        <w:t>ами</w:t>
      </w:r>
      <w:r w:rsidR="0034380E" w:rsidRPr="00F42C52">
        <w:rPr>
          <w:rFonts w:eastAsia="Times New Roman"/>
          <w:sz w:val="24"/>
          <w:szCs w:val="24"/>
        </w:rPr>
        <w:t xml:space="preserve"> и </w:t>
      </w:r>
      <w:r w:rsidR="00963DA6" w:rsidRPr="00F42C52">
        <w:rPr>
          <w:rFonts w:eastAsia="Times New Roman"/>
          <w:sz w:val="24"/>
          <w:szCs w:val="24"/>
        </w:rPr>
        <w:t>опыт</w:t>
      </w:r>
      <w:r w:rsidR="00F47D5C" w:rsidRPr="00F42C52">
        <w:rPr>
          <w:rFonts w:eastAsia="Times New Roman"/>
          <w:sz w:val="24"/>
          <w:szCs w:val="24"/>
        </w:rPr>
        <w:t xml:space="preserve">ом деятельности, </w:t>
      </w:r>
      <w:r w:rsidR="00F47D5C" w:rsidRPr="00995A8B">
        <w:rPr>
          <w:rFonts w:eastAsia="Times New Roman"/>
          <w:sz w:val="24"/>
          <w:szCs w:val="24"/>
        </w:rPr>
        <w:t>характеризующими</w:t>
      </w:r>
      <w:r w:rsidR="00963DA6" w:rsidRPr="00995A8B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995A8B">
        <w:rPr>
          <w:rFonts w:eastAsia="Times New Roman"/>
          <w:sz w:val="24"/>
          <w:szCs w:val="24"/>
        </w:rPr>
        <w:t>и(</w:t>
      </w:r>
      <w:r w:rsidR="00963DA6" w:rsidRPr="00995A8B">
        <w:rPr>
          <w:rFonts w:eastAsia="Times New Roman"/>
          <w:sz w:val="24"/>
          <w:szCs w:val="24"/>
        </w:rPr>
        <w:t>й</w:t>
      </w:r>
      <w:r w:rsidR="00644FBD" w:rsidRPr="00995A8B">
        <w:rPr>
          <w:rFonts w:eastAsia="Times New Roman"/>
          <w:sz w:val="24"/>
          <w:szCs w:val="24"/>
        </w:rPr>
        <w:t>)</w:t>
      </w:r>
      <w:r w:rsidR="00963DA6" w:rsidRPr="00995A8B">
        <w:rPr>
          <w:rFonts w:eastAsia="Times New Roman"/>
          <w:sz w:val="24"/>
          <w:szCs w:val="24"/>
        </w:rPr>
        <w:t xml:space="preserve"> и </w:t>
      </w:r>
      <w:r w:rsidR="005E43BD" w:rsidRPr="00995A8B">
        <w:rPr>
          <w:rFonts w:eastAsia="Times New Roman"/>
          <w:sz w:val="24"/>
          <w:szCs w:val="24"/>
        </w:rPr>
        <w:t>обеспечивающими</w:t>
      </w:r>
      <w:r w:rsidR="00963DA6" w:rsidRPr="00995A8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995A8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995A8B">
        <w:rPr>
          <w:rFonts w:eastAsia="Times New Roman"/>
          <w:sz w:val="24"/>
          <w:szCs w:val="24"/>
        </w:rPr>
        <w:t xml:space="preserve">учебной </w:t>
      </w:r>
      <w:r w:rsidR="009105BD" w:rsidRPr="00995A8B">
        <w:rPr>
          <w:rFonts w:eastAsia="Times New Roman"/>
          <w:sz w:val="24"/>
          <w:szCs w:val="24"/>
        </w:rPr>
        <w:t>дисциплины</w:t>
      </w:r>
      <w:r w:rsidR="00444FF1" w:rsidRPr="00995A8B">
        <w:rPr>
          <w:rFonts w:eastAsia="Times New Roman"/>
          <w:sz w:val="24"/>
          <w:szCs w:val="24"/>
        </w:rPr>
        <w:t>.</w:t>
      </w:r>
    </w:p>
    <w:p w14:paraId="133F9B94" w14:textId="460D2E0F" w:rsidR="00495850" w:rsidRPr="00495850" w:rsidRDefault="009105BD" w:rsidP="00B3400A">
      <w:pPr>
        <w:pStyle w:val="2"/>
        <w:rPr>
          <w:i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BF5906">
        <w:t>дисциплине</w:t>
      </w:r>
      <w:r w:rsidR="00BF590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4729BA0B" w:rsidR="008266E4" w:rsidRPr="002E16C0" w:rsidRDefault="008266E4" w:rsidP="006D1F84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6D31C41" w:rsidR="008266E4" w:rsidRPr="002E16C0" w:rsidRDefault="008266E4" w:rsidP="006D1F84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E8FCB35" w:rsidR="008266E4" w:rsidRPr="002E16C0" w:rsidRDefault="008266E4" w:rsidP="00F5162E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F5162E">
              <w:rPr>
                <w:b/>
                <w:sz w:val="22"/>
                <w:szCs w:val="22"/>
              </w:rPr>
              <w:t>дисциплине</w:t>
            </w:r>
          </w:p>
        </w:tc>
      </w:tr>
      <w:tr w:rsidR="00F72B74" w:rsidRPr="00F31E81" w14:paraId="655F727A" w14:textId="77777777" w:rsidTr="00F72B74">
        <w:trPr>
          <w:trHeight w:val="4190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FFB5910" w14:textId="59A3DFAA" w:rsidR="00F72B74" w:rsidRPr="007B533D" w:rsidRDefault="00F72B74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4</w:t>
            </w:r>
          </w:p>
          <w:p w14:paraId="2BD2B4D4" w14:textId="777AC030" w:rsidR="00F72B74" w:rsidRPr="0026725F" w:rsidRDefault="00F72B74" w:rsidP="004773C0">
            <w:pPr>
              <w:widowControl w:val="0"/>
              <w:autoSpaceDE w:val="0"/>
              <w:autoSpaceDN w:val="0"/>
              <w:adjustRightInd w:val="0"/>
            </w:pPr>
            <w:r w:rsidRPr="00F72B74">
              <w:t>Способен обеспечивать проведение технологического процесса, использовать технические средства для контроля параметров технологического процесса, свойств сырья и готовой продукции, осуществлять изменение параметров технологического процесса при изменении свойств сырья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8D6113D" w14:textId="6F605C5D" w:rsidR="00F72B74" w:rsidRPr="00544490" w:rsidRDefault="00F72B74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4.4</w:t>
            </w:r>
          </w:p>
          <w:p w14:paraId="009E445A" w14:textId="0640BD3F" w:rsidR="00F72B74" w:rsidRPr="0026725F" w:rsidRDefault="00F72B74" w:rsidP="007476A8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Управление параметрами технологического процесса при изменении свойств сырья</w:t>
            </w:r>
          </w:p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14:paraId="79161C34" w14:textId="77777777" w:rsidR="00F72B74" w:rsidRPr="00950835" w:rsidRDefault="00F72B74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7BCBEE4C" w14:textId="77777777" w:rsidR="00F72B74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559DC021" w14:textId="5981D145" w:rsidR="00F72B74" w:rsidRPr="00950835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1FE08B28" w14:textId="77777777" w:rsidR="00F72B74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52B0D81B" w14:textId="044736DB" w:rsidR="00F72B74" w:rsidRPr="00E776D8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реализовывает основные теоретические положения применительно для решения задач.</w:t>
            </w:r>
          </w:p>
        </w:tc>
      </w:tr>
      <w:tr w:rsidR="00F72B74" w:rsidRPr="00F31E81" w14:paraId="57CADB30" w14:textId="77777777" w:rsidTr="00F72B74">
        <w:trPr>
          <w:trHeight w:val="7829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5FAE3A1" w14:textId="6FF163BC" w:rsidR="00F72B74" w:rsidRPr="007B533D" w:rsidRDefault="00F72B74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К-2</w:t>
            </w:r>
          </w:p>
          <w:p w14:paraId="550C36CA" w14:textId="444186B9" w:rsidR="00F72B74" w:rsidRPr="0037306E" w:rsidRDefault="00F72B74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F72B74">
              <w:rPr>
                <w:sz w:val="22"/>
                <w:szCs w:val="22"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8C8EC46" w14:textId="207E79E8" w:rsidR="00F72B74" w:rsidRPr="00544490" w:rsidRDefault="00F72B74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УК-2</w:t>
            </w:r>
            <w:r w:rsidRPr="0054449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1</w:t>
            </w:r>
          </w:p>
          <w:p w14:paraId="509EBD85" w14:textId="1218F9BA" w:rsidR="00F72B74" w:rsidRDefault="00F72B74" w:rsidP="004773C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F72B74">
              <w:rPr>
                <w:rStyle w:val="fontstyle01"/>
                <w:rFonts w:ascii="Times New Roman" w:hAnsi="Times New Roman"/>
                <w:sz w:val="22"/>
                <w:szCs w:val="22"/>
              </w:rPr>
              <w:t>Анализ поставленной цели и определение круга задач в рамках поставленной цели, связей между ними и ожидаемых результатов их решения, анализ альтернативных вариантов для достижения намеченных результатов; использование нормативно-правовой документации в сфер</w:t>
            </w:r>
            <w:r w:rsidR="0039487F">
              <w:rPr>
                <w:rStyle w:val="fontstyle01"/>
                <w:rFonts w:ascii="Times New Roman" w:hAnsi="Times New Roman"/>
                <w:sz w:val="22"/>
                <w:szCs w:val="22"/>
              </w:rPr>
              <w:t>е профессиональной деятельности</w:t>
            </w:r>
          </w:p>
          <w:p w14:paraId="6E26D03D" w14:textId="77777777" w:rsidR="00F72B74" w:rsidRPr="00F72B74" w:rsidRDefault="00F72B74" w:rsidP="00F72B74"/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14:paraId="7101CC97" w14:textId="77777777" w:rsidR="00F72B74" w:rsidRDefault="00F72B74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6D12B03E" w14:textId="77777777" w:rsidR="00F72B74" w:rsidRDefault="00F72B74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0100303D" w14:textId="77777777" w:rsidR="00F72B74" w:rsidRDefault="00F72B74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65B61354" w14:textId="77777777" w:rsidR="00F72B74" w:rsidRDefault="00F72B74" w:rsidP="0026725F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6CEF2577" w14:textId="151062E6" w:rsidR="00F72B74" w:rsidRDefault="00F72B74" w:rsidP="0026725F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74D984DC" w14:textId="2D7D3C8B" w:rsidR="00F72B74" w:rsidRPr="00ED566F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</w:tr>
    </w:tbl>
    <w:p w14:paraId="40BCA74B" w14:textId="00307E77" w:rsidR="00342AAE" w:rsidRPr="00560461" w:rsidRDefault="00342AAE" w:rsidP="00DC7D12">
      <w:pPr>
        <w:pStyle w:val="af0"/>
        <w:spacing w:before="120" w:after="120"/>
        <w:ind w:left="709"/>
        <w:contextualSpacing w:val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0074C6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0F3F80" w:rsidRDefault="00560461" w:rsidP="00B6294E">
            <w:r w:rsidRPr="000F3F80">
              <w:rPr>
                <w:sz w:val="24"/>
                <w:szCs w:val="24"/>
              </w:rPr>
              <w:lastRenderedPageBreak/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A68057C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9206E" w:rsidRDefault="00560461" w:rsidP="00A9206E">
            <w:pPr>
              <w:jc w:val="center"/>
            </w:pPr>
            <w:proofErr w:type="spellStart"/>
            <w:r w:rsidRPr="00A9206E">
              <w:rPr>
                <w:b/>
              </w:rPr>
              <w:t>з.е</w:t>
            </w:r>
            <w:proofErr w:type="spellEnd"/>
            <w:r w:rsidRPr="00A9206E">
              <w:rPr>
                <w:b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0372CBD2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10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9206E" w:rsidRDefault="00560461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час.</w:t>
            </w:r>
          </w:p>
        </w:tc>
      </w:tr>
    </w:tbl>
    <w:p w14:paraId="1DCA1422" w14:textId="62D7A3C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0074C6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081FA59" w:rsidR="00262427" w:rsidRPr="0081597B" w:rsidRDefault="00262427" w:rsidP="00C961D8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C961D8">
        <w:trPr>
          <w:cantSplit/>
          <w:trHeight w:val="227"/>
        </w:trPr>
        <w:tc>
          <w:tcPr>
            <w:tcW w:w="1943" w:type="dxa"/>
          </w:tcPr>
          <w:p w14:paraId="280A339D" w14:textId="47FBD921" w:rsidR="00262427" w:rsidRPr="00B61D4D" w:rsidRDefault="00580BAC" w:rsidP="009B399A">
            <w:r>
              <w:t>3</w:t>
            </w:r>
            <w:r w:rsidR="00262427" w:rsidRPr="00844826">
              <w:t xml:space="preserve">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6E5493A1" w:rsidR="00262427" w:rsidRPr="00C961D8" w:rsidRDefault="00580BAC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  <w:vAlign w:val="center"/>
          </w:tcPr>
          <w:p w14:paraId="5F79EEA3" w14:textId="722817EA" w:rsidR="00262427" w:rsidRPr="00C961D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3C4BF4D" w14:textId="300B6EAD" w:rsidR="00262427" w:rsidRPr="00C961D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0DEBCFE2" w14:textId="072A7308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A92BB96" w14:textId="738FD76B" w:rsidR="00262427" w:rsidRPr="00C961D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5A3342F5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B9C8632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ED51A29" w14:textId="709EB049" w:rsidR="00262427" w:rsidRPr="00C961D8" w:rsidRDefault="00CB2DF9" w:rsidP="00C961D8">
            <w:pPr>
              <w:ind w:left="28"/>
              <w:jc w:val="center"/>
            </w:pPr>
            <w:r>
              <w:t>30</w:t>
            </w:r>
          </w:p>
        </w:tc>
        <w:tc>
          <w:tcPr>
            <w:tcW w:w="837" w:type="dxa"/>
          </w:tcPr>
          <w:p w14:paraId="10596340" w14:textId="65BAE2AD" w:rsidR="00262427" w:rsidRPr="0039487F" w:rsidRDefault="00CB2DF9" w:rsidP="009B399A">
            <w:pPr>
              <w:ind w:left="28"/>
              <w:jc w:val="center"/>
            </w:pPr>
            <w:r>
              <w:t>27</w:t>
            </w:r>
          </w:p>
        </w:tc>
      </w:tr>
      <w:tr w:rsidR="00C961D8" w:rsidRPr="00B02E88" w14:paraId="546FEEE7" w14:textId="77777777" w:rsidTr="00473403">
        <w:trPr>
          <w:cantSplit/>
          <w:trHeight w:val="227"/>
        </w:trPr>
        <w:tc>
          <w:tcPr>
            <w:tcW w:w="1943" w:type="dxa"/>
          </w:tcPr>
          <w:p w14:paraId="726A7AB3" w14:textId="32F12F85" w:rsidR="00C961D8" w:rsidRPr="00B02E88" w:rsidRDefault="00C961D8" w:rsidP="00C961D8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3" w:type="dxa"/>
            <w:vAlign w:val="center"/>
          </w:tcPr>
          <w:p w14:paraId="563280B8" w14:textId="1E62D282" w:rsidR="00C961D8" w:rsidRPr="00B02E8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A80F3B9" w14:textId="6A9119C6" w:rsidR="00C961D8" w:rsidRPr="00B02E8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7012FB16" w14:textId="028BB9AD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3377700" w14:textId="05F49F9B" w:rsidR="00C961D8" w:rsidRPr="00B02E8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1DD0628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741E720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64C921C" w14:textId="31E89E15" w:rsidR="00C961D8" w:rsidRPr="00B02E88" w:rsidRDefault="00CB2DF9" w:rsidP="00C961D8">
            <w:pPr>
              <w:ind w:left="28"/>
              <w:jc w:val="center"/>
            </w:pPr>
            <w:r>
              <w:t>30</w:t>
            </w:r>
          </w:p>
        </w:tc>
        <w:tc>
          <w:tcPr>
            <w:tcW w:w="837" w:type="dxa"/>
          </w:tcPr>
          <w:p w14:paraId="728E340E" w14:textId="1CBC6DA8" w:rsidR="00C961D8" w:rsidRPr="0026725F" w:rsidRDefault="00CB2DF9" w:rsidP="00C961D8">
            <w:pPr>
              <w:ind w:left="28"/>
              <w:jc w:val="center"/>
            </w:pPr>
            <w:r>
              <w:t>27</w:t>
            </w:r>
          </w:p>
        </w:tc>
      </w:tr>
    </w:tbl>
    <w:p w14:paraId="5E96A2FB" w14:textId="77777777" w:rsidR="00B00330" w:rsidRDefault="00B00330" w:rsidP="00211888">
      <w:pPr>
        <w:pStyle w:val="af0"/>
        <w:numPr>
          <w:ilvl w:val="1"/>
          <w:numId w:val="7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73195331" w:rsidR="00DD6033" w:rsidRPr="0019685A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pPr w:leftFromText="180" w:rightFromText="180" w:vertAnchor="text" w:tblpX="-572" w:tblpY="1"/>
        <w:tblOverlap w:val="never"/>
        <w:tblW w:w="15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6246"/>
        <w:gridCol w:w="815"/>
        <w:gridCol w:w="815"/>
        <w:gridCol w:w="815"/>
        <w:gridCol w:w="816"/>
        <w:gridCol w:w="821"/>
        <w:gridCol w:w="3427"/>
      </w:tblGrid>
      <w:tr w:rsidR="00386236" w:rsidRPr="006168DD" w14:paraId="11E85686" w14:textId="77777777" w:rsidTr="00312785">
        <w:trPr>
          <w:tblHeader/>
        </w:trPr>
        <w:tc>
          <w:tcPr>
            <w:tcW w:w="1980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6246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427" w:type="dxa"/>
            <w:vMerge w:val="restart"/>
            <w:shd w:val="clear" w:color="auto" w:fill="DBE5F1" w:themeFill="accent1" w:themeFillTint="33"/>
            <w:vAlign w:val="center"/>
          </w:tcPr>
          <w:p w14:paraId="3809BD7D" w14:textId="148544E6" w:rsidR="00A567FD" w:rsidRDefault="00A567FD" w:rsidP="00312785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312785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312785">
        <w:trPr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312785">
        <w:trPr>
          <w:cantSplit/>
          <w:trHeight w:val="1474"/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F3B8FFA" w:rsidR="00A57354" w:rsidRPr="000E1DB2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0E1DB2">
              <w:rPr>
                <w:b/>
                <w:sz w:val="18"/>
                <w:szCs w:val="18"/>
              </w:rPr>
              <w:t>Лабораторные работы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47C38F73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963AD0">
        <w:trPr>
          <w:trHeight w:val="341"/>
        </w:trPr>
        <w:tc>
          <w:tcPr>
            <w:tcW w:w="1980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755" w:type="dxa"/>
            <w:gridSpan w:val="7"/>
            <w:shd w:val="clear" w:color="auto" w:fill="EAF1DD" w:themeFill="accent3" w:themeFillTint="33"/>
            <w:vAlign w:val="center"/>
          </w:tcPr>
          <w:p w14:paraId="6B63933A" w14:textId="56F9A973" w:rsidR="00386236" w:rsidRPr="00A06CF3" w:rsidRDefault="00A9206E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восьм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702D3F" w:rsidRPr="006168DD" w14:paraId="18D4C8CE" w14:textId="77777777" w:rsidTr="00312785">
        <w:trPr>
          <w:trHeight w:val="227"/>
        </w:trPr>
        <w:tc>
          <w:tcPr>
            <w:tcW w:w="1980" w:type="dxa"/>
            <w:vMerge w:val="restart"/>
          </w:tcPr>
          <w:p w14:paraId="13A7A2BD" w14:textId="6382B5D1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</w:t>
            </w:r>
            <w:r w:rsidR="0039487F">
              <w:t>2</w:t>
            </w:r>
            <w:r w:rsidRPr="00707EE1">
              <w:t xml:space="preserve">: </w:t>
            </w:r>
          </w:p>
          <w:p w14:paraId="211AF02C" w14:textId="35C4A245" w:rsidR="0026725F" w:rsidRPr="00707EE1" w:rsidRDefault="0039487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2</w:t>
            </w:r>
            <w:r w:rsidR="0026725F">
              <w:t>.1</w:t>
            </w:r>
          </w:p>
          <w:p w14:paraId="39BFF1AF" w14:textId="77777777" w:rsidR="00267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2ABD9525" w14:textId="25C1AC0F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39487F">
              <w:t>ПК-4</w:t>
            </w:r>
            <w:r w:rsidRPr="00707EE1">
              <w:t xml:space="preserve">: </w:t>
            </w:r>
          </w:p>
          <w:p w14:paraId="460F7D84" w14:textId="1D3184CA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 w:rsidR="0039487F">
              <w:t>ПК-4.4</w:t>
            </w:r>
          </w:p>
          <w:p w14:paraId="28A2DA7E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B4EF8F5" w14:textId="32BC2C2A" w:rsidR="00702D3F" w:rsidRPr="00351AE6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7FB1BE32" w14:textId="35CD7258" w:rsidR="00702D3F" w:rsidRPr="0081154B" w:rsidRDefault="00702D3F" w:rsidP="00312785">
            <w:pPr>
              <w:rPr>
                <w:b/>
              </w:rPr>
            </w:pPr>
            <w:r w:rsidRPr="0081154B">
              <w:rPr>
                <w:b/>
              </w:rPr>
              <w:t xml:space="preserve">Раздел </w:t>
            </w:r>
            <w:r w:rsidRPr="0081154B">
              <w:rPr>
                <w:b/>
                <w:lang w:val="en-US"/>
              </w:rPr>
              <w:t>I</w:t>
            </w:r>
            <w:r w:rsidRPr="0081154B">
              <w:rPr>
                <w:b/>
              </w:rPr>
              <w:t xml:space="preserve">. </w:t>
            </w:r>
            <w:r>
              <w:rPr>
                <w:b/>
              </w:rPr>
              <w:t>Цепи постоянного тока</w:t>
            </w:r>
          </w:p>
        </w:tc>
        <w:tc>
          <w:tcPr>
            <w:tcW w:w="815" w:type="dxa"/>
          </w:tcPr>
          <w:p w14:paraId="60DA7348" w14:textId="28F7922D" w:rsidR="00702D3F" w:rsidRPr="00885BCA" w:rsidRDefault="0013184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5" w:type="dxa"/>
          </w:tcPr>
          <w:p w14:paraId="37857962" w14:textId="2F7B0415" w:rsidR="00702D3F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168E717B" w14:textId="09227C93" w:rsidR="00702D3F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4</w:t>
            </w:r>
          </w:p>
        </w:tc>
        <w:tc>
          <w:tcPr>
            <w:tcW w:w="816" w:type="dxa"/>
          </w:tcPr>
          <w:p w14:paraId="44C8B183" w14:textId="33EB3827" w:rsidR="00702D3F" w:rsidRPr="00885BCA" w:rsidRDefault="00702D3F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21" w:type="dxa"/>
          </w:tcPr>
          <w:p w14:paraId="624EC8BA" w14:textId="76BCD7E4" w:rsidR="00702D3F" w:rsidRPr="00885BCA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3427" w:type="dxa"/>
          </w:tcPr>
          <w:p w14:paraId="0377751F" w14:textId="77777777" w:rsidR="00702D3F" w:rsidRPr="00DF3C1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85BCA" w:rsidRPr="006168DD" w14:paraId="5BAE51A7" w14:textId="77777777" w:rsidTr="00312785">
        <w:tc>
          <w:tcPr>
            <w:tcW w:w="1980" w:type="dxa"/>
            <w:vMerge/>
          </w:tcPr>
          <w:p w14:paraId="36285690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E2AD2BA" w14:textId="77777777" w:rsidR="00885BCA" w:rsidRPr="0081154B" w:rsidRDefault="00885BCA" w:rsidP="00312785">
            <w:r w:rsidRPr="0081154B">
              <w:t xml:space="preserve">Тема 1.1 </w:t>
            </w:r>
          </w:p>
          <w:p w14:paraId="3B7F441F" w14:textId="52FD3AF4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815" w:type="dxa"/>
          </w:tcPr>
          <w:p w14:paraId="1C6538CC" w14:textId="1F4D16A3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240B449" w14:textId="1D585C8B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767B4BD6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65BCFC62" w:rsidR="00885BCA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 w:val="restart"/>
          </w:tcPr>
          <w:p w14:paraId="78F4E1E2" w14:textId="77777777" w:rsidR="00885BCA" w:rsidRPr="003A3CAB" w:rsidRDefault="00885BCA" w:rsidP="00312785">
            <w:r w:rsidRPr="003A3CAB">
              <w:t xml:space="preserve">Формы текущего контроля </w:t>
            </w:r>
          </w:p>
          <w:p w14:paraId="6B94011A" w14:textId="73E0B5DB" w:rsidR="00885BCA" w:rsidRDefault="00885BCA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8109590" w14:textId="326DE575" w:rsidR="00885BCA" w:rsidRPr="00CF2A5E" w:rsidRDefault="00885BCA" w:rsidP="00885BCA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З</w:t>
            </w:r>
            <w:r w:rsidRPr="00CF2A5E">
              <w:rPr>
                <w:rFonts w:eastAsia="Times New Roman"/>
                <w:sz w:val="20"/>
                <w:szCs w:val="20"/>
              </w:rPr>
              <w:t xml:space="preserve">ащита лабораторной работы №1 </w:t>
            </w:r>
          </w:p>
          <w:p w14:paraId="2F469F30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4355C13D" w14:textId="3D089704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1 </w:t>
            </w:r>
          </w:p>
          <w:p w14:paraId="4BE321F8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639AF4A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№1 </w:t>
            </w:r>
          </w:p>
          <w:p w14:paraId="11D60C9B" w14:textId="0D96424F" w:rsidR="00885BCA" w:rsidRPr="0019655B" w:rsidRDefault="00885BCA" w:rsidP="00885BCA">
            <w:pPr>
              <w:rPr>
                <w:sz w:val="24"/>
                <w:szCs w:val="24"/>
              </w:rPr>
            </w:pPr>
          </w:p>
        </w:tc>
      </w:tr>
      <w:tr w:rsidR="00885BCA" w:rsidRPr="006168DD" w14:paraId="65BC9C4F" w14:textId="77777777" w:rsidTr="00312785">
        <w:trPr>
          <w:trHeight w:val="1035"/>
        </w:trPr>
        <w:tc>
          <w:tcPr>
            <w:tcW w:w="1980" w:type="dxa"/>
            <w:vMerge/>
          </w:tcPr>
          <w:p w14:paraId="11487F64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2ED78332" w14:textId="77777777" w:rsidR="00885BCA" w:rsidRDefault="00885BCA" w:rsidP="00312785">
            <w:r>
              <w:t>Тема 1.2</w:t>
            </w:r>
          </w:p>
          <w:p w14:paraId="254BCE4F" w14:textId="7C27E74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815" w:type="dxa"/>
          </w:tcPr>
          <w:p w14:paraId="68368244" w14:textId="62BAABDD" w:rsidR="00885BCA" w:rsidRPr="00F720E9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2</w:t>
            </w:r>
          </w:p>
        </w:tc>
        <w:tc>
          <w:tcPr>
            <w:tcW w:w="815" w:type="dxa"/>
          </w:tcPr>
          <w:p w14:paraId="0E30552E" w14:textId="61E2FBD6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F407D74" w14:textId="0B11C768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169B768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1C9732C4" w:rsidR="00885BCA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0ACFECD0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5B2D1E29" w14:textId="77777777" w:rsidTr="00312785">
        <w:trPr>
          <w:trHeight w:val="300"/>
        </w:trPr>
        <w:tc>
          <w:tcPr>
            <w:tcW w:w="1980" w:type="dxa"/>
            <w:vMerge/>
          </w:tcPr>
          <w:p w14:paraId="06F76026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B589416" w14:textId="1B62FD9C" w:rsidR="00885BCA" w:rsidRDefault="00885BCA" w:rsidP="00312785">
            <w:r>
              <w:t>Тема 1.3</w:t>
            </w:r>
          </w:p>
          <w:p w14:paraId="5B304B46" w14:textId="62A6619D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815" w:type="dxa"/>
          </w:tcPr>
          <w:p w14:paraId="66C4A27B" w14:textId="2E603BB1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09A31A9" w14:textId="5BE43B8C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66FE63A" w14:textId="6AA0926A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E02400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D1E12D" w14:textId="09231579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0B858A3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0B28D5FD" w14:textId="77777777" w:rsidTr="00312785">
        <w:trPr>
          <w:trHeight w:val="405"/>
        </w:trPr>
        <w:tc>
          <w:tcPr>
            <w:tcW w:w="1980" w:type="dxa"/>
            <w:vMerge/>
          </w:tcPr>
          <w:p w14:paraId="6FBA803A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035D574" w14:textId="2E1CC4A5" w:rsidR="00885BCA" w:rsidRDefault="00885BCA" w:rsidP="00312785">
            <w:r>
              <w:t>Тема 1.4</w:t>
            </w:r>
          </w:p>
          <w:p w14:paraId="60D61459" w14:textId="3F63F7F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815" w:type="dxa"/>
          </w:tcPr>
          <w:p w14:paraId="0FD78E19" w14:textId="3CDEB930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B7320E8" w14:textId="5DCD5EE5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AC25D96" w14:textId="2D1DD5A2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D8D469E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FDAF04A" w14:textId="21FB6D25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3D413F5E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F70852" w:rsidRPr="006168DD" w14:paraId="4066EC27" w14:textId="77777777" w:rsidTr="00312785">
        <w:tc>
          <w:tcPr>
            <w:tcW w:w="1980" w:type="dxa"/>
            <w:vMerge w:val="restart"/>
          </w:tcPr>
          <w:p w14:paraId="2C17F88F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2</w:t>
            </w:r>
            <w:r w:rsidRPr="00707EE1">
              <w:t xml:space="preserve">: </w:t>
            </w:r>
          </w:p>
          <w:p w14:paraId="2EA75812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2.1</w:t>
            </w:r>
          </w:p>
          <w:p w14:paraId="64EA8760" w14:textId="77777777" w:rsidR="0039487F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145849BD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4</w:t>
            </w:r>
            <w:r w:rsidRPr="00707EE1">
              <w:t xml:space="preserve">: </w:t>
            </w:r>
          </w:p>
          <w:p w14:paraId="6598E2C4" w14:textId="1A11A5AA" w:rsidR="00C6762B" w:rsidRPr="006168DD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 w:rsidRPr="00707EE1">
              <w:t>ИД-О</w:t>
            </w:r>
            <w:r>
              <w:t>ПК-4.4</w:t>
            </w:r>
          </w:p>
        </w:tc>
        <w:tc>
          <w:tcPr>
            <w:tcW w:w="6246" w:type="dxa"/>
          </w:tcPr>
          <w:p w14:paraId="35406A32" w14:textId="692D95BE" w:rsidR="00F70852" w:rsidRPr="00DF3C1E" w:rsidRDefault="00F70852" w:rsidP="00312785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Магнитные цепи</w:t>
            </w:r>
          </w:p>
        </w:tc>
        <w:tc>
          <w:tcPr>
            <w:tcW w:w="815" w:type="dxa"/>
          </w:tcPr>
          <w:p w14:paraId="0336D6B6" w14:textId="6D803431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69D7AFB9" w14:textId="7169B5C4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15" w:type="dxa"/>
          </w:tcPr>
          <w:p w14:paraId="127D417A" w14:textId="54F626A6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2</w:t>
            </w:r>
          </w:p>
        </w:tc>
        <w:tc>
          <w:tcPr>
            <w:tcW w:w="816" w:type="dxa"/>
          </w:tcPr>
          <w:p w14:paraId="0A402494" w14:textId="6E304699" w:rsidR="00F70852" w:rsidRPr="00963AD0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63AD0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59C8007B" w14:textId="4596E208" w:rsidR="00F70852" w:rsidRPr="00963AD0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3F2B1A5E" w14:textId="77777777" w:rsidR="00F70852" w:rsidRPr="003A3CAB" w:rsidRDefault="00F70852" w:rsidP="00312785">
            <w:r w:rsidRPr="003A3CAB">
              <w:t xml:space="preserve">Формы текущего контроля </w:t>
            </w:r>
          </w:p>
          <w:p w14:paraId="739F6714" w14:textId="3B46221F" w:rsidR="00F70852" w:rsidRDefault="00F70852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14:paraId="68C749CB" w14:textId="10017885" w:rsidR="00F70852" w:rsidRPr="00DF3C1E" w:rsidRDefault="00885BCA" w:rsidP="00885BCA"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2</w:t>
            </w:r>
          </w:p>
        </w:tc>
      </w:tr>
      <w:tr w:rsidR="00F70852" w:rsidRPr="006168DD" w14:paraId="28F5B9D8" w14:textId="77777777" w:rsidTr="00312785">
        <w:trPr>
          <w:trHeight w:val="677"/>
        </w:trPr>
        <w:tc>
          <w:tcPr>
            <w:tcW w:w="1980" w:type="dxa"/>
            <w:vMerge/>
          </w:tcPr>
          <w:p w14:paraId="477E743A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0DF1126" w14:textId="77777777" w:rsidR="00F70852" w:rsidRPr="00E949D2" w:rsidRDefault="00F70852" w:rsidP="00312785">
            <w:r w:rsidRPr="00E949D2">
              <w:t xml:space="preserve">Тема 2.1 </w:t>
            </w:r>
          </w:p>
          <w:p w14:paraId="7434BFF4" w14:textId="6B8B6CAF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815" w:type="dxa"/>
          </w:tcPr>
          <w:p w14:paraId="26B4F618" w14:textId="397B0813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751B357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0AD2EC0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7DAB1FF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815F7E2" w14:textId="77777777" w:rsidTr="00312785">
        <w:tc>
          <w:tcPr>
            <w:tcW w:w="1980" w:type="dxa"/>
            <w:vMerge/>
          </w:tcPr>
          <w:p w14:paraId="13BCBF5D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36E8E10" w14:textId="4448C960" w:rsidR="00F70852" w:rsidRPr="00E949D2" w:rsidRDefault="00F70852" w:rsidP="00312785">
            <w:r w:rsidRPr="00E949D2">
              <w:t>Тема</w:t>
            </w:r>
            <w:r>
              <w:t xml:space="preserve"> 2.2</w:t>
            </w:r>
          </w:p>
          <w:p w14:paraId="4B060211" w14:textId="0EED8D24" w:rsidR="00F70852" w:rsidRPr="00963AD0" w:rsidRDefault="00312785" w:rsidP="00312785">
            <w:pPr>
              <w:rPr>
                <w:b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815" w:type="dxa"/>
          </w:tcPr>
          <w:p w14:paraId="408A1141" w14:textId="3FF195B9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BC4C49B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B7278F" w14:textId="02358D65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B45246" w14:textId="4282EE80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486A3295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E6F8A35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7D1CBBE" w14:textId="77777777" w:rsidTr="00312785">
        <w:tc>
          <w:tcPr>
            <w:tcW w:w="1980" w:type="dxa"/>
            <w:vMerge/>
          </w:tcPr>
          <w:p w14:paraId="7F215460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298C6F2" w14:textId="606985A5" w:rsidR="00F70852" w:rsidRDefault="00F70852" w:rsidP="00312785">
            <w:r>
              <w:t>Тема 2.3</w:t>
            </w:r>
          </w:p>
          <w:p w14:paraId="3CAEED5F" w14:textId="1EF941AE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lastRenderedPageBreak/>
              <w:t>Однородные и неоднородные магнитные цепи.</w:t>
            </w:r>
          </w:p>
        </w:tc>
        <w:tc>
          <w:tcPr>
            <w:tcW w:w="815" w:type="dxa"/>
          </w:tcPr>
          <w:p w14:paraId="1DD53127" w14:textId="3209A55C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lastRenderedPageBreak/>
              <w:t>2</w:t>
            </w:r>
          </w:p>
        </w:tc>
        <w:tc>
          <w:tcPr>
            <w:tcW w:w="815" w:type="dxa"/>
          </w:tcPr>
          <w:p w14:paraId="16CB5E44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EC19EB" w14:textId="083F8B82" w:rsidR="00F70852" w:rsidRPr="00C9126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06AAFD3A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8C15E07" w14:textId="3E971353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5D412914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C7D12" w:rsidRPr="006168DD" w14:paraId="1CCB699A" w14:textId="77777777" w:rsidTr="00312785">
        <w:tc>
          <w:tcPr>
            <w:tcW w:w="1980" w:type="dxa"/>
            <w:vMerge w:val="restart"/>
          </w:tcPr>
          <w:p w14:paraId="320D219B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2</w:t>
            </w:r>
            <w:r w:rsidRPr="00707EE1">
              <w:t xml:space="preserve">: </w:t>
            </w:r>
          </w:p>
          <w:p w14:paraId="3CCF0FA6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2.1</w:t>
            </w:r>
          </w:p>
          <w:p w14:paraId="6E98330F" w14:textId="77777777" w:rsidR="0039487F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FEBCBE5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4</w:t>
            </w:r>
            <w:r w:rsidRPr="00707EE1">
              <w:t xml:space="preserve">: </w:t>
            </w:r>
          </w:p>
          <w:p w14:paraId="428D0BCE" w14:textId="73F9FD5C" w:rsidR="00DC7D12" w:rsidRPr="00413F35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4.4</w:t>
            </w:r>
          </w:p>
        </w:tc>
        <w:tc>
          <w:tcPr>
            <w:tcW w:w="6246" w:type="dxa"/>
          </w:tcPr>
          <w:p w14:paraId="380AB8A6" w14:textId="3222674D" w:rsidR="00DC7D12" w:rsidRDefault="00DC7D1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Цепи переменного тока</w:t>
            </w:r>
          </w:p>
        </w:tc>
        <w:tc>
          <w:tcPr>
            <w:tcW w:w="815" w:type="dxa"/>
          </w:tcPr>
          <w:p w14:paraId="0E5A97D7" w14:textId="10994B83" w:rsidR="00DC7D1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14</w:t>
            </w:r>
          </w:p>
        </w:tc>
        <w:tc>
          <w:tcPr>
            <w:tcW w:w="815" w:type="dxa"/>
          </w:tcPr>
          <w:p w14:paraId="447FDD49" w14:textId="665F01BA" w:rsidR="00DC7D1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78590C9D" w14:textId="5A5CB408" w:rsidR="00DC7D1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6" w:type="dxa"/>
          </w:tcPr>
          <w:p w14:paraId="0B45CDBD" w14:textId="7650B75F" w:rsidR="00DC7D1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0FF271F4" w14:textId="1F6E1166" w:rsidR="00DC7D12" w:rsidRPr="00885BCA" w:rsidRDefault="0039487F" w:rsidP="00CB2DF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CB2DF9">
              <w:rPr>
                <w:b/>
              </w:rPr>
              <w:t>6</w:t>
            </w:r>
          </w:p>
        </w:tc>
        <w:tc>
          <w:tcPr>
            <w:tcW w:w="3427" w:type="dxa"/>
            <w:vMerge w:val="restart"/>
          </w:tcPr>
          <w:p w14:paraId="0079D976" w14:textId="77777777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5D98473A" w14:textId="2F0728AA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I</w:t>
            </w:r>
            <w:r>
              <w:rPr>
                <w:lang w:val="en-US"/>
              </w:rPr>
              <w:t>I</w:t>
            </w:r>
            <w:r>
              <w:t>:</w:t>
            </w:r>
          </w:p>
          <w:p w14:paraId="7746F158" w14:textId="5BDA2F05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3-</w:t>
            </w: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4 </w:t>
            </w:r>
          </w:p>
          <w:p w14:paraId="77A5C1BD" w14:textId="77777777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</w:p>
          <w:p w14:paraId="2D066AC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2 </w:t>
            </w:r>
          </w:p>
          <w:p w14:paraId="5C4AA84F" w14:textId="77777777" w:rsidR="00885BCA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5C7177C" w14:textId="77777777" w:rsidR="00DC7D12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</w:t>
            </w:r>
            <w:proofErr w:type="gramStart"/>
            <w:r w:rsidRPr="00CF2A5E"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2 </w:t>
            </w:r>
          </w:p>
          <w:p w14:paraId="7F2C08F5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1DCA7B9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Защита лабораторной работы №5-6</w:t>
            </w:r>
          </w:p>
          <w:p w14:paraId="5760A892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591B161C" w14:textId="702862D1" w:rsidR="00963AD0" w:rsidRPr="00CF2A5E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Индивидуаль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ное домашнее задание №3 </w:t>
            </w:r>
          </w:p>
          <w:p w14:paraId="2970CB38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730DFF5" w14:textId="5802B86B" w:rsidR="00BD1B13" w:rsidRDefault="00BD1B13" w:rsidP="00BD1B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К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онтрольная </w:t>
            </w:r>
            <w:proofErr w:type="gramStart"/>
            <w:r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>
              <w:rPr>
                <w:rFonts w:eastAsia="Times New Roman"/>
                <w:bCs/>
                <w:sz w:val="20"/>
                <w:szCs w:val="20"/>
              </w:rPr>
              <w:t>3</w:t>
            </w:r>
          </w:p>
          <w:p w14:paraId="630A4A25" w14:textId="3727C234" w:rsidR="00BD1B13" w:rsidRPr="00DF3C1E" w:rsidRDefault="00BD1B13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506B492" w14:textId="77777777" w:rsidTr="00312785">
        <w:tc>
          <w:tcPr>
            <w:tcW w:w="1980" w:type="dxa"/>
            <w:vMerge/>
          </w:tcPr>
          <w:p w14:paraId="429EEB99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5C11E54" w14:textId="67F14F54" w:rsidR="00F70852" w:rsidRPr="00963AD0" w:rsidRDefault="00F70852" w:rsidP="00312785">
            <w:r w:rsidRPr="00963AD0">
              <w:t xml:space="preserve">Тема </w:t>
            </w:r>
            <w:proofErr w:type="gramStart"/>
            <w:r w:rsidRPr="00963AD0">
              <w:t xml:space="preserve">3.1 </w:t>
            </w:r>
            <w:r w:rsidR="00312785" w:rsidRPr="00963AD0">
              <w:rPr>
                <w:rFonts w:eastAsia="Times New Roman"/>
                <w:color w:val="000000"/>
              </w:rPr>
              <w:t xml:space="preserve"> Цепи</w:t>
            </w:r>
            <w:proofErr w:type="gramEnd"/>
            <w:r w:rsidR="00312785" w:rsidRPr="00963AD0">
              <w:rPr>
                <w:rFonts w:eastAsia="Times New Roman"/>
                <w:color w:val="000000"/>
              </w:rPr>
              <w:t xml:space="preserve">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815" w:type="dxa"/>
          </w:tcPr>
          <w:p w14:paraId="3CB55CE0" w14:textId="67AEBC16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4B8C77B" w14:textId="65D21FB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C985D0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11F4505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A79D17" w14:textId="1AFCAED1" w:rsidR="00F70852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442781D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0E8B15B" w14:textId="77777777" w:rsidTr="00312785">
        <w:tc>
          <w:tcPr>
            <w:tcW w:w="1980" w:type="dxa"/>
            <w:vMerge/>
          </w:tcPr>
          <w:p w14:paraId="0D4A1C2F" w14:textId="13411D33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E269535" w14:textId="69CBC20C" w:rsidR="00F70852" w:rsidRPr="00963AD0" w:rsidRDefault="00F70852" w:rsidP="00312785">
            <w:r w:rsidRPr="00963AD0">
              <w:t xml:space="preserve">Тема 3.2 </w:t>
            </w:r>
          </w:p>
          <w:p w14:paraId="6F27F410" w14:textId="497BA833" w:rsidR="004604AC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815" w:type="dxa"/>
          </w:tcPr>
          <w:p w14:paraId="6ACB0478" w14:textId="357284B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97756C6" w14:textId="77777777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48A20D" w14:textId="0B3BB747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777DA86F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AB390C1" w14:textId="088FBE4C" w:rsidR="00F70852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45C4FB47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7FC821BA" w14:textId="77777777" w:rsidTr="00312785">
        <w:trPr>
          <w:trHeight w:val="555"/>
        </w:trPr>
        <w:tc>
          <w:tcPr>
            <w:tcW w:w="1980" w:type="dxa"/>
            <w:vMerge/>
          </w:tcPr>
          <w:p w14:paraId="69E8AC6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415B012" w14:textId="77777777" w:rsidR="00312785" w:rsidRPr="00963AD0" w:rsidRDefault="00312785" w:rsidP="00312785">
            <w:r w:rsidRPr="00963AD0">
              <w:t>Тема 3.3</w:t>
            </w:r>
          </w:p>
          <w:p w14:paraId="1E29C12F" w14:textId="1F10647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815" w:type="dxa"/>
          </w:tcPr>
          <w:p w14:paraId="42E4E78A" w14:textId="055A297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2936D33" w14:textId="4916FBC8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CD13616" w14:textId="0CF2D186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1114CDCD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27E2D9" w14:textId="14E5EB3C" w:rsidR="00F70852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336939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7B2D80C8" w14:textId="77777777" w:rsidTr="00312785">
        <w:trPr>
          <w:trHeight w:val="210"/>
        </w:trPr>
        <w:tc>
          <w:tcPr>
            <w:tcW w:w="1980" w:type="dxa"/>
            <w:vMerge/>
          </w:tcPr>
          <w:p w14:paraId="6D618300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CBFA58D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0EB7EA0" w14:textId="2F3EC4CD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815" w:type="dxa"/>
          </w:tcPr>
          <w:p w14:paraId="7565A20E" w14:textId="6EF56A8F" w:rsidR="00312785" w:rsidRPr="0017259C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706DC6F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437726" w14:textId="77777777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03ECB10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40111FB" w14:textId="6005630B" w:rsidR="00312785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81BBCFA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9560E25" w14:textId="77777777" w:rsidTr="00312785">
        <w:trPr>
          <w:trHeight w:val="300"/>
        </w:trPr>
        <w:tc>
          <w:tcPr>
            <w:tcW w:w="1980" w:type="dxa"/>
            <w:vMerge/>
          </w:tcPr>
          <w:p w14:paraId="74439162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610B741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2D40B4" w14:textId="1A52F6BB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815" w:type="dxa"/>
          </w:tcPr>
          <w:p w14:paraId="66182D01" w14:textId="5805CFDB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83639E" w14:textId="11C5F4C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917F95" w14:textId="5B0F64A0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DB2">
              <w:t>2</w:t>
            </w:r>
          </w:p>
        </w:tc>
        <w:tc>
          <w:tcPr>
            <w:tcW w:w="816" w:type="dxa"/>
          </w:tcPr>
          <w:p w14:paraId="2FD87981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EBA25CD" w14:textId="286B0646" w:rsidR="00F70852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6648FE70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6130B5AC" w14:textId="77777777" w:rsidTr="00312785">
        <w:trPr>
          <w:trHeight w:val="345"/>
        </w:trPr>
        <w:tc>
          <w:tcPr>
            <w:tcW w:w="1980" w:type="dxa"/>
            <w:vMerge/>
          </w:tcPr>
          <w:p w14:paraId="0863B6BA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4F13E59" w14:textId="77777777" w:rsidR="00312785" w:rsidRPr="00963AD0" w:rsidRDefault="00312785" w:rsidP="00312785">
            <w:r w:rsidRPr="00963AD0">
              <w:t>Тема 3.6</w:t>
            </w:r>
          </w:p>
          <w:p w14:paraId="7465ABF3" w14:textId="35F17FC6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815" w:type="dxa"/>
          </w:tcPr>
          <w:p w14:paraId="7B8273D2" w14:textId="7203F194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A24AE1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1F82DD" w14:textId="77777777" w:rsidR="00312785" w:rsidRPr="000E1DB2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EC2C0D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62F1C5" w14:textId="33AA2769" w:rsidR="00312785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3E206EF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9CE7B44" w14:textId="77777777" w:rsidTr="00312785">
        <w:trPr>
          <w:trHeight w:val="345"/>
        </w:trPr>
        <w:tc>
          <w:tcPr>
            <w:tcW w:w="1980" w:type="dxa"/>
            <w:vMerge/>
          </w:tcPr>
          <w:p w14:paraId="7575D076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16CB27A" w14:textId="77777777" w:rsidR="00F70852" w:rsidRPr="00963AD0" w:rsidRDefault="00312785" w:rsidP="00312785">
            <w:r w:rsidRPr="00963AD0">
              <w:t>Тема 3.7</w:t>
            </w:r>
          </w:p>
          <w:p w14:paraId="43CB3734" w14:textId="0207CCB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815" w:type="dxa"/>
          </w:tcPr>
          <w:p w14:paraId="661194F0" w14:textId="1C579F9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B8BAD3A" w14:textId="724B8CCB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8817571" w14:textId="465D474F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2983550E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62CE3B" w14:textId="1F4863E7" w:rsidR="00F70852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F8E869A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5A7DEAB" w14:textId="77777777" w:rsidTr="00312785">
        <w:tc>
          <w:tcPr>
            <w:tcW w:w="1980" w:type="dxa"/>
            <w:vMerge w:val="restart"/>
          </w:tcPr>
          <w:p w14:paraId="5879A536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2</w:t>
            </w:r>
            <w:r w:rsidRPr="00707EE1">
              <w:t xml:space="preserve">: </w:t>
            </w:r>
          </w:p>
          <w:p w14:paraId="4DC3ECF2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2.1</w:t>
            </w:r>
          </w:p>
          <w:p w14:paraId="7065E211" w14:textId="77777777" w:rsidR="0039487F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0F9EA46F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4</w:t>
            </w:r>
            <w:r w:rsidRPr="00707EE1">
              <w:t xml:space="preserve">: </w:t>
            </w:r>
          </w:p>
          <w:p w14:paraId="3BC2C6AB" w14:textId="5416EC59" w:rsidR="00F70852" w:rsidRPr="00413F35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4.4</w:t>
            </w:r>
          </w:p>
        </w:tc>
        <w:tc>
          <w:tcPr>
            <w:tcW w:w="6246" w:type="dxa"/>
          </w:tcPr>
          <w:p w14:paraId="3A4C6FC1" w14:textId="37472C29" w:rsidR="00F70852" w:rsidRDefault="00F7085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Переходные процессы</w:t>
            </w:r>
          </w:p>
        </w:tc>
        <w:tc>
          <w:tcPr>
            <w:tcW w:w="815" w:type="dxa"/>
          </w:tcPr>
          <w:p w14:paraId="21680C97" w14:textId="0554C610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2FB7CFA7" w14:textId="5F3638AF" w:rsidR="00F7085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39A6087E" w14:textId="35151CEC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3</w:t>
            </w:r>
          </w:p>
        </w:tc>
        <w:tc>
          <w:tcPr>
            <w:tcW w:w="816" w:type="dxa"/>
          </w:tcPr>
          <w:p w14:paraId="31A0A6E9" w14:textId="091B5C1F" w:rsidR="00F7085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7B300A03" w14:textId="3F0ECE62" w:rsidR="00F70852" w:rsidRPr="00885BCA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2CB39074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7FB97A98" w14:textId="23DE6CA2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</w:t>
            </w:r>
            <w:r>
              <w:rPr>
                <w:lang w:val="en-US"/>
              </w:rPr>
              <w:t>V</w:t>
            </w:r>
            <w:r>
              <w:t>:</w:t>
            </w:r>
          </w:p>
          <w:p w14:paraId="0BEDC52C" w14:textId="572C79BA" w:rsidR="00963AD0" w:rsidRPr="00CF2A5E" w:rsidRDefault="00963AD0" w:rsidP="00963AD0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 w:rsidR="00BB70B1">
              <w:rPr>
                <w:rFonts w:eastAsia="Times New Roman"/>
                <w:bCs/>
                <w:sz w:val="20"/>
                <w:szCs w:val="20"/>
              </w:rPr>
              <w:t>7</w:t>
            </w:r>
          </w:p>
          <w:p w14:paraId="7CFD1F54" w14:textId="19D4F660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5E4880B1" w14:textId="77777777" w:rsidTr="00312785">
        <w:tc>
          <w:tcPr>
            <w:tcW w:w="1980" w:type="dxa"/>
            <w:vMerge/>
          </w:tcPr>
          <w:p w14:paraId="6415F10E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7BAEF188" w14:textId="1105206A" w:rsidR="00F70852" w:rsidRPr="00963AD0" w:rsidRDefault="00F70852" w:rsidP="00312785">
            <w:r w:rsidRPr="00963AD0">
              <w:t xml:space="preserve">Тема 4.1 </w:t>
            </w:r>
          </w:p>
          <w:p w14:paraId="38CD82FF" w14:textId="397EE5DD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815" w:type="dxa"/>
          </w:tcPr>
          <w:p w14:paraId="3F275378" w14:textId="3C4E5314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62B9EC79" w14:textId="3E297B86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1B1BB8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A74985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6042695" w14:textId="15AE445B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3848DCB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45D06829" w14:textId="77777777" w:rsidTr="00312785">
        <w:tc>
          <w:tcPr>
            <w:tcW w:w="1980" w:type="dxa"/>
            <w:vMerge/>
          </w:tcPr>
          <w:p w14:paraId="1E7DFE3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1F9B18B" w14:textId="77777777" w:rsidR="00F70852" w:rsidRPr="00963AD0" w:rsidRDefault="00F70852" w:rsidP="00312785">
            <w:r w:rsidRPr="00963AD0">
              <w:t>Тема 4.2</w:t>
            </w:r>
          </w:p>
          <w:p w14:paraId="628D42E3" w14:textId="2CDD9002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815" w:type="dxa"/>
          </w:tcPr>
          <w:p w14:paraId="604BFB4B" w14:textId="23D5E92E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5DF45D9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2B8230F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D25B3D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7029B3" w14:textId="2EB13223" w:rsidR="00F70852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BFCA19B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637910D1" w14:textId="77777777" w:rsidTr="00312785">
        <w:tc>
          <w:tcPr>
            <w:tcW w:w="1980" w:type="dxa"/>
            <w:vMerge/>
          </w:tcPr>
          <w:p w14:paraId="1D623168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444B8CD" w14:textId="77777777" w:rsidR="00F70852" w:rsidRPr="00963AD0" w:rsidRDefault="00312785" w:rsidP="00312785">
            <w:r w:rsidRPr="00963AD0">
              <w:t>Тема 4.3</w:t>
            </w:r>
          </w:p>
          <w:p w14:paraId="5B0E1954" w14:textId="6B72648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815" w:type="dxa"/>
          </w:tcPr>
          <w:p w14:paraId="46EE8E59" w14:textId="64503C3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D7B636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761335" w14:textId="487AADD2" w:rsidR="00F70852" w:rsidRPr="00072D10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4ACB86B6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FBBF44" w14:textId="484706E1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60E59B0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02D3F" w:rsidRPr="006168DD" w14:paraId="46551EB5" w14:textId="77777777" w:rsidTr="00312785">
        <w:tc>
          <w:tcPr>
            <w:tcW w:w="1980" w:type="dxa"/>
          </w:tcPr>
          <w:p w14:paraId="1CC9BA98" w14:textId="77777777" w:rsidR="00702D3F" w:rsidRPr="001A0052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02082786" w14:textId="5794332B" w:rsidR="00702D3F" w:rsidRPr="00963AD0" w:rsidRDefault="00702D3F" w:rsidP="00312785">
            <w:r w:rsidRPr="00963AD0">
              <w:t>Экзамен</w:t>
            </w:r>
          </w:p>
        </w:tc>
        <w:tc>
          <w:tcPr>
            <w:tcW w:w="815" w:type="dxa"/>
          </w:tcPr>
          <w:p w14:paraId="0DE0EC0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8CC037F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AECAAC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DA1F06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90FABB" w14:textId="3FDEFC33" w:rsidR="00702D3F" w:rsidRPr="00FD6C25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7</w:t>
            </w:r>
          </w:p>
        </w:tc>
        <w:tc>
          <w:tcPr>
            <w:tcW w:w="3427" w:type="dxa"/>
            <w:shd w:val="clear" w:color="auto" w:fill="auto"/>
          </w:tcPr>
          <w:p w14:paraId="6CEFCB3F" w14:textId="63B2141B" w:rsidR="00702D3F" w:rsidRPr="00A77711" w:rsidRDefault="00702D3F" w:rsidP="00312785">
            <w:pPr>
              <w:tabs>
                <w:tab w:val="left" w:pos="708"/>
                <w:tab w:val="right" w:leader="underscore" w:pos="9639"/>
              </w:tabs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F70852" w:rsidRPr="006168DD" w14:paraId="35B0B16D" w14:textId="77777777" w:rsidTr="00312785">
        <w:tc>
          <w:tcPr>
            <w:tcW w:w="1980" w:type="dxa"/>
          </w:tcPr>
          <w:p w14:paraId="0C16E56D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6C3D5E" w14:textId="65318D6C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 w:rsidR="00B03807">
              <w:rPr>
                <w:b/>
              </w:rPr>
              <w:t xml:space="preserve"> 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4EC2899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05F55FFC" w14:textId="18244271" w:rsidR="00F70852" w:rsidRP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02D3F">
              <w:rPr>
                <w:b/>
              </w:rPr>
              <w:t>17</w:t>
            </w:r>
          </w:p>
        </w:tc>
        <w:tc>
          <w:tcPr>
            <w:tcW w:w="815" w:type="dxa"/>
          </w:tcPr>
          <w:p w14:paraId="316FFEE5" w14:textId="5139E331" w:rsidR="00F70852" w:rsidRPr="0017259C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7AB12C7A" w14:textId="77777777" w:rsidR="00F70852" w:rsidRPr="000D16CD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1D933D9F" w:rsidR="00F70852" w:rsidRPr="00844826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3427" w:type="dxa"/>
          </w:tcPr>
          <w:p w14:paraId="0CEE86A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F70852" w:rsidRPr="006168DD" w14:paraId="32FD157A" w14:textId="77777777" w:rsidTr="00312785">
        <w:tc>
          <w:tcPr>
            <w:tcW w:w="1980" w:type="dxa"/>
          </w:tcPr>
          <w:p w14:paraId="06076A11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7CAFD1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138DF6B6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58E37204" w14:textId="483E67B4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5" w:type="dxa"/>
          </w:tcPr>
          <w:p w14:paraId="2899EBAE" w14:textId="4F0261D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15C816C5" w14:textId="77777777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52EC2720" w:rsidR="00F70852" w:rsidRPr="001C1B2E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3427" w:type="dxa"/>
          </w:tcPr>
          <w:p w14:paraId="7D7CACC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3FBC21E9" w14:textId="4A1E09D0" w:rsidR="009A51EF" w:rsidRPr="009A07E0" w:rsidRDefault="009A51EF" w:rsidP="009A07E0">
      <w:pPr>
        <w:jc w:val="both"/>
        <w:rPr>
          <w:i/>
        </w:rPr>
      </w:pPr>
    </w:p>
    <w:p w14:paraId="069901B6" w14:textId="77777777" w:rsidR="00D965B9" w:rsidRPr="00D965B9" w:rsidRDefault="00D965B9" w:rsidP="00211888">
      <w:pPr>
        <w:pStyle w:val="af0"/>
        <w:numPr>
          <w:ilvl w:val="3"/>
          <w:numId w:val="7"/>
        </w:numPr>
        <w:jc w:val="both"/>
        <w:rPr>
          <w:i/>
        </w:rPr>
      </w:pPr>
    </w:p>
    <w:p w14:paraId="251736AB" w14:textId="77777777" w:rsidR="00D965B9" w:rsidRDefault="00D965B9" w:rsidP="00211888">
      <w:pPr>
        <w:pStyle w:val="af0"/>
        <w:numPr>
          <w:ilvl w:val="1"/>
          <w:numId w:val="7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347A5D4E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F3363">
        <w:t>учебной дисциплины</w:t>
      </w:r>
    </w:p>
    <w:tbl>
      <w:tblPr>
        <w:tblW w:w="9805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694"/>
      </w:tblGrid>
      <w:tr w:rsidR="006E5EA3" w:rsidRPr="008448CC" w14:paraId="036BB335" w14:textId="7C7EA2D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0E3431EB" w14:textId="555A38F3" w:rsidR="006E5EA3" w:rsidRPr="00F062CE" w:rsidRDefault="006E5EA3" w:rsidP="009F3363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DA2AF4" w:rsidRPr="008448CC" w14:paraId="7648EE44" w14:textId="2F9A18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5C69985" w14:textId="77777777" w:rsidR="00DA2AF4" w:rsidRPr="00D23872" w:rsidRDefault="00DA2AF4" w:rsidP="00DA2AF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8EBD9" w14:textId="7FDE8588" w:rsidR="00DA2AF4" w:rsidRDefault="00963AD0" w:rsidP="00DA2AF4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A2AF4" w:rsidRPr="008448CC" w14:paraId="4C911D43" w14:textId="14F69490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6E98CFA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250C7" w14:textId="76E11812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7F99334" w14:textId="17E1D733" w:rsidR="00DA2AF4" w:rsidRPr="00C65859" w:rsidRDefault="00C65859" w:rsidP="00256808">
            <w: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DA2AF4" w:rsidRPr="008448CC" w14:paraId="1FF011DB" w14:textId="7E14C75D" w:rsidTr="00963AD0">
        <w:trPr>
          <w:trHeight w:val="18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61C7857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19C1D" w14:textId="702E2BD3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1AB71F" w14:textId="0C7815A8" w:rsidR="00B87274" w:rsidRPr="00C65859" w:rsidRDefault="00C65859" w:rsidP="009A07E0">
            <w:pPr>
              <w:rPr>
                <w:bCs/>
              </w:rPr>
            </w:pPr>
            <w:r>
              <w:rPr>
                <w:bCs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</w:p>
        </w:tc>
      </w:tr>
      <w:tr w:rsidR="00963AD0" w:rsidRPr="008448CC" w14:paraId="6F01A934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DA32DD0" w14:textId="3E144A7B" w:rsidR="00963AD0" w:rsidRDefault="00963AD0" w:rsidP="00DA2AF4">
            <w:pPr>
              <w:rPr>
                <w:bCs/>
              </w:rPr>
            </w:pPr>
            <w:r>
              <w:t>Тема 1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17D92" w14:textId="1D7A059F" w:rsidR="00963AD0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37DB315E" w14:textId="209ACF46" w:rsidR="00963AD0" w:rsidRPr="00C65859" w:rsidRDefault="00C65859" w:rsidP="00583BC4">
            <w:r>
              <w:t xml:space="preserve">Составление баланса мощности для цепей постоянного тока. Эквивалентные преобразования линейных цепей. Понятие нелинейных элементов электрической цепи. Построение </w:t>
            </w:r>
            <w:proofErr w:type="gramStart"/>
            <w:r>
              <w:t>вольт-амперных</w:t>
            </w:r>
            <w:proofErr w:type="gramEnd"/>
            <w:r>
              <w:t xml:space="preserve"> характеристик нелинейных элементов электрических цепей.</w:t>
            </w:r>
          </w:p>
        </w:tc>
      </w:tr>
      <w:tr w:rsidR="00963AD0" w:rsidRPr="008448CC" w14:paraId="67A64435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A60735" w14:textId="77777777" w:rsidR="00963AD0" w:rsidRDefault="00963AD0" w:rsidP="00963AD0">
            <w:r>
              <w:t>Тема 1.4</w:t>
            </w:r>
          </w:p>
          <w:p w14:paraId="4C8EEE15" w14:textId="77777777" w:rsidR="00963AD0" w:rsidRDefault="00963AD0" w:rsidP="00DA2AF4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067AF" w14:textId="32566F86" w:rsidR="00963AD0" w:rsidRPr="002C41C7" w:rsidRDefault="00963AD0" w:rsidP="00963AD0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926B70" w14:textId="77777777" w:rsidR="00963AD0" w:rsidRDefault="00274809" w:rsidP="00583BC4">
            <w:r>
              <w:t>Расчет нелинейных цепей аналитическим методом.</w:t>
            </w:r>
          </w:p>
          <w:p w14:paraId="01A66611" w14:textId="13FAC592" w:rsidR="00274809" w:rsidRPr="00C65859" w:rsidRDefault="00274809" w:rsidP="00583BC4">
            <w:r>
              <w:t>Расчет нелинейных цепей графическим методом.</w:t>
            </w:r>
          </w:p>
        </w:tc>
      </w:tr>
      <w:tr w:rsidR="00DA2AF4" w:rsidRPr="008448CC" w14:paraId="622EBE62" w14:textId="7B3543E3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1030959C" w:rsidR="00DA2AF4" w:rsidRPr="00583BC4" w:rsidRDefault="00DA2AF4" w:rsidP="00DA2AF4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5D18303B" w:rsidR="00DA2AF4" w:rsidRPr="00C65859" w:rsidRDefault="00963AD0" w:rsidP="00DA2AF4">
            <w:pPr>
              <w:rPr>
                <w:b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DA2AF4" w:rsidRPr="008448CC" w14:paraId="0450614D" w14:textId="0083533D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4AA3E6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E706A" w14:textId="358AC8C1" w:rsidR="00DA2AF4" w:rsidRPr="00532A00" w:rsidRDefault="00963AD0" w:rsidP="00DA2AF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2D8938AF" w14:textId="3C89E376" w:rsidR="00DA2AF4" w:rsidRPr="00C65859" w:rsidRDefault="00274809" w:rsidP="008058FA">
            <w: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DA2AF4" w:rsidRPr="008448CC" w14:paraId="14A2136D" w14:textId="75118B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AB184A4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4DDD" w14:textId="36338D9F" w:rsidR="00DA2AF4" w:rsidRPr="00E82E96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C02DB7C" w14:textId="131BDD6F" w:rsidR="00DA2AF4" w:rsidRDefault="00274809" w:rsidP="00593861">
            <w:pPr>
              <w:rPr>
                <w:bCs/>
              </w:rPr>
            </w:pPr>
            <w:r>
              <w:rPr>
                <w:bCs/>
              </w:rPr>
              <w:t>Закон полного тока. Ферромагнетики.  Петля гистерезиса.</w:t>
            </w:r>
          </w:p>
          <w:p w14:paraId="02C9D94D" w14:textId="29F60DD6" w:rsidR="00274809" w:rsidRPr="00C65859" w:rsidRDefault="00274809" w:rsidP="00593861">
            <w:pPr>
              <w:rPr>
                <w:bCs/>
              </w:rPr>
            </w:pPr>
            <w:r>
              <w:rPr>
                <w:bCs/>
              </w:rPr>
              <w:t>Закон Ома для магнитной цепи. Электромагнитная индукция.</w:t>
            </w:r>
          </w:p>
        </w:tc>
      </w:tr>
      <w:tr w:rsidR="00DA2AF4" w:rsidRPr="002B2FC0" w14:paraId="128D8FD1" w14:textId="23CDED4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28CFF5C6" w14:textId="32BD529D" w:rsidR="00DA2AF4" w:rsidRPr="002B2FC0" w:rsidRDefault="00DA2AF4" w:rsidP="00DA2AF4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467BF" w14:textId="4826A1BF" w:rsidR="00DA2AF4" w:rsidRPr="002B2FC0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днородные и неоднородные магнитные цеп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0E231" w14:textId="3AE451DC" w:rsidR="00DA2AF4" w:rsidRDefault="00274809" w:rsidP="0068175A">
            <w:pPr>
              <w:rPr>
                <w:bCs/>
              </w:rPr>
            </w:pPr>
            <w:r>
              <w:rPr>
                <w:bCs/>
              </w:rPr>
              <w:t>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  <w:p w14:paraId="22DCFAC8" w14:textId="7C41720A" w:rsidR="00274809" w:rsidRPr="00C65859" w:rsidRDefault="00274809" w:rsidP="0068175A">
            <w:pPr>
              <w:rPr>
                <w:bCs/>
              </w:rPr>
            </w:pPr>
          </w:p>
        </w:tc>
      </w:tr>
      <w:tr w:rsidR="000A09A2" w:rsidRPr="005C2175" w14:paraId="66914637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20F3BB8" w14:textId="53C55513" w:rsidR="000A09A2" w:rsidRPr="00274809" w:rsidRDefault="000A09A2" w:rsidP="000A09A2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2C234" w14:textId="1D5E9D23" w:rsidR="000A09A2" w:rsidRPr="00C65859" w:rsidRDefault="00963AD0" w:rsidP="000A09A2">
            <w:pPr>
              <w:rPr>
                <w:b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963AD0" w:rsidRPr="0093339D" w14:paraId="28C55DF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E3F9999" w14:textId="0B1D1971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8F478D2" w14:textId="16734737" w:rsidR="00963AD0" w:rsidRPr="00532A00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BDC0A" w14:textId="0350173E" w:rsidR="00963AD0" w:rsidRPr="00274809" w:rsidRDefault="00274809" w:rsidP="00963AD0">
            <w:r w:rsidRPr="00963AD0">
              <w:rPr>
                <w:rFonts w:eastAsia="Times New Roman"/>
                <w:color w:val="000000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963AD0" w:rsidRPr="00E82E96" w14:paraId="0A016F8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B2FA7D" w14:textId="37B74249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B406FDF" w14:textId="2453B229" w:rsidR="00963AD0" w:rsidRPr="00E82E96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210650D" w14:textId="3D25CF80" w:rsidR="00963AD0" w:rsidRPr="00C65859" w:rsidRDefault="00274809" w:rsidP="00963AD0">
            <w:pPr>
              <w:rPr>
                <w:bCs/>
              </w:rPr>
            </w:pPr>
            <w:r>
              <w:rPr>
                <w:bCs/>
              </w:rPr>
              <w:t>Запись синусоидальных величин с помощью</w:t>
            </w:r>
            <w:r w:rsidR="00E02334">
              <w:rPr>
                <w:bCs/>
              </w:rPr>
              <w:t>:</w:t>
            </w:r>
            <w:r>
              <w:rPr>
                <w:bCs/>
              </w:rPr>
              <w:t xml:space="preserve"> тригонометрических функций</w:t>
            </w:r>
            <w:r w:rsidR="00E02334">
              <w:rPr>
                <w:bCs/>
              </w:rPr>
              <w:t>; комплексных чисел. Изображение синусоидальных величин с помощью мгновенных диаграмм и на комплексной полуплоскости.</w:t>
            </w:r>
          </w:p>
        </w:tc>
      </w:tr>
      <w:tr w:rsidR="00963AD0" w:rsidRPr="002B2FC0" w14:paraId="07992F01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421472A" w14:textId="405571C1" w:rsidR="00963AD0" w:rsidRPr="002B2FC0" w:rsidRDefault="00963AD0" w:rsidP="00963AD0">
            <w:pPr>
              <w:rPr>
                <w:bCs/>
              </w:rPr>
            </w:pPr>
            <w:r>
              <w:rPr>
                <w:bCs/>
              </w:rPr>
              <w:lastRenderedPageBreak/>
              <w:t>Тема 3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BB41962" w14:textId="5D2C90C6" w:rsidR="00963AD0" w:rsidRPr="002B2FC0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387A4A1" w14:textId="77777777" w:rsidR="00963AD0" w:rsidRDefault="00E02334" w:rsidP="00E02334">
            <w:pPr>
              <w:rPr>
                <w:bCs/>
              </w:rPr>
            </w:pPr>
            <w:r>
              <w:rPr>
                <w:bCs/>
              </w:rPr>
              <w:t xml:space="preserve">Расчет цепей синусоидального тока с одним источником: цепь с идеальным активным 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 xml:space="preserve">-элементов. Явление резонанса напряжений. Цепь синусоидального тока с </w:t>
            </w:r>
            <w:proofErr w:type="gramStart"/>
            <w:r>
              <w:rPr>
                <w:bCs/>
              </w:rPr>
              <w:t>параллельным  соединением</w:t>
            </w:r>
            <w:proofErr w:type="gramEnd"/>
            <w:r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>-элементов. Явление резонанса тока.</w:t>
            </w:r>
          </w:p>
          <w:p w14:paraId="073E99A6" w14:textId="151317E8" w:rsidR="00E02334" w:rsidRPr="00E02334" w:rsidRDefault="00E02334" w:rsidP="00E02334">
            <w:pPr>
              <w:rPr>
                <w:bCs/>
              </w:rPr>
            </w:pPr>
            <w:r>
              <w:rPr>
                <w:bCs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963AD0" w:rsidRPr="002B2FC0" w14:paraId="4C7B43B0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2CD03B7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C3F1B85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4C0FA47E" w14:textId="4AC9B428" w:rsidR="00963AD0" w:rsidRDefault="00963AD0" w:rsidP="00963AD0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F265443" w14:textId="145E8AE3" w:rsidR="00963AD0" w:rsidRPr="00C65859" w:rsidRDefault="00E02334" w:rsidP="00E0233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сновные понятия и соотношения.</w:t>
            </w:r>
            <w:r>
              <w:rPr>
                <w:rFonts w:eastAsia="Times New Roman"/>
                <w:color w:val="000000"/>
              </w:rPr>
              <w:t xml:space="preserve"> Схемы соединения трехфазной цепи: схема «звезда»; схема «треугольник»</w:t>
            </w:r>
            <w:r w:rsidR="002E7CCE">
              <w:rPr>
                <w:rFonts w:eastAsia="Times New Roman"/>
                <w:color w:val="000000"/>
              </w:rPr>
              <w:t>, схема «звезда-треугольник»</w:t>
            </w:r>
            <w:r>
              <w:rPr>
                <w:rFonts w:eastAsia="Times New Roman"/>
                <w:color w:val="000000"/>
              </w:rPr>
              <w:t>.</w:t>
            </w:r>
          </w:p>
        </w:tc>
      </w:tr>
      <w:tr w:rsidR="00963AD0" w:rsidRPr="002B2FC0" w14:paraId="34A6655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C3F4089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681382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654C110" w14:textId="2B5FB905" w:rsidR="00963AD0" w:rsidRDefault="00963AD0" w:rsidP="00963AD0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C7F2474" w14:textId="3ECFAFD8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963AD0" w:rsidRPr="002B2FC0" w14:paraId="2C0569F2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09F323C" w14:textId="77777777" w:rsidR="00963AD0" w:rsidRPr="00963AD0" w:rsidRDefault="00963AD0" w:rsidP="00963AD0">
            <w:r w:rsidRPr="00963AD0">
              <w:t>Тема 3.6</w:t>
            </w:r>
          </w:p>
          <w:p w14:paraId="0C044379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A9D405E" w14:textId="47853081" w:rsidR="00963AD0" w:rsidRDefault="00963AD0" w:rsidP="00963AD0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DBB0D99" w14:textId="49204C5E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963AD0" w:rsidRPr="002B2FC0" w14:paraId="12D39AB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4FC673" w14:textId="77777777" w:rsidR="00963AD0" w:rsidRPr="00963AD0" w:rsidRDefault="00963AD0" w:rsidP="00963AD0">
            <w:r w:rsidRPr="00963AD0">
              <w:t>Тема 3.7</w:t>
            </w:r>
          </w:p>
          <w:p w14:paraId="5DD0789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21AFC8EC" w14:textId="33D0F71D" w:rsidR="00963AD0" w:rsidRDefault="00963AD0" w:rsidP="00963AD0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6FBBCDD0" w14:textId="4F3FF5A6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963AD0" w:rsidRPr="000251FA" w14:paraId="4594A49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314767" w14:textId="407249F1" w:rsidR="00963AD0" w:rsidRPr="000251FA" w:rsidRDefault="00963AD0" w:rsidP="00963AD0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CFB62" w14:textId="624C887A" w:rsidR="00963AD0" w:rsidRPr="00C65859" w:rsidRDefault="00963AD0" w:rsidP="00963AD0">
            <w:pPr>
              <w:rPr>
                <w:b/>
              </w:rPr>
            </w:pPr>
            <w:r w:rsidRPr="00C65859">
              <w:rPr>
                <w:b/>
              </w:rPr>
              <w:t>Переходные процессы</w:t>
            </w:r>
          </w:p>
        </w:tc>
      </w:tr>
      <w:tr w:rsidR="00963AD0" w:rsidRPr="000251FA" w14:paraId="4715693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7ADAFE" w14:textId="30A5E035" w:rsidR="00963AD0" w:rsidRPr="000251FA" w:rsidRDefault="00963AD0" w:rsidP="00963AD0">
            <w:pPr>
              <w:rPr>
                <w:bCs/>
              </w:rPr>
            </w:pPr>
            <w:r w:rsidRPr="000251FA">
              <w:rPr>
                <w:bCs/>
              </w:rPr>
              <w:t xml:space="preserve">Тема </w:t>
            </w:r>
            <w:r w:rsidRPr="000D40F9">
              <w:rPr>
                <w:bCs/>
              </w:rPr>
              <w:t>4</w:t>
            </w:r>
            <w:r w:rsidRPr="000251FA">
              <w:rPr>
                <w:bCs/>
              </w:rPr>
              <w:t>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6E302D91" w14:textId="16729DB5" w:rsidR="00963AD0" w:rsidRPr="000251FA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9511813" w14:textId="68AF85E9" w:rsidR="00963AD0" w:rsidRPr="00C65859" w:rsidRDefault="002E7CCE" w:rsidP="00963AD0">
            <w:r w:rsidRPr="00963AD0">
              <w:rPr>
                <w:rFonts w:eastAsia="Times New Roman"/>
                <w:color w:val="000000"/>
              </w:rPr>
              <w:t>Понятие о переходных процессах в электрических цепях.</w:t>
            </w:r>
          </w:p>
        </w:tc>
      </w:tr>
      <w:tr w:rsidR="00963AD0" w:rsidRPr="000251FA" w14:paraId="48F2126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734F49" w14:textId="51377F90" w:rsidR="00963AD0" w:rsidRPr="000251FA" w:rsidRDefault="00963AD0" w:rsidP="00963AD0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1B55C3E" w14:textId="46DBE608" w:rsidR="00963AD0" w:rsidRPr="000251FA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5A07D42" w14:textId="6808E017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Первый и второй закон коммутации</w:t>
            </w:r>
          </w:p>
        </w:tc>
      </w:tr>
      <w:tr w:rsidR="00963AD0" w:rsidRPr="000251FA" w14:paraId="46CE719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8378A9" w14:textId="0867EFAE" w:rsidR="00963AD0" w:rsidRDefault="00963AD0" w:rsidP="00963AD0">
            <w:pPr>
              <w:rPr>
                <w:bCs/>
              </w:rPr>
            </w:pPr>
            <w:r w:rsidRPr="00963AD0">
              <w:t>Тема 4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DB89E6C" w14:textId="19DAAA90" w:rsidR="00963AD0" w:rsidRDefault="00963AD0" w:rsidP="00963AD0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EA26375" w14:textId="424F171F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Классический и операторный метод расчета переходных процессов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B90BEEA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227E99C8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одготовку к лекциям, зачет</w:t>
      </w:r>
      <w:r w:rsidR="00B40C60" w:rsidRPr="00AA1F10">
        <w:rPr>
          <w:sz w:val="24"/>
          <w:szCs w:val="24"/>
        </w:rPr>
        <w:t>у</w:t>
      </w:r>
      <w:r w:rsidRPr="00AA1F10">
        <w:rPr>
          <w:sz w:val="24"/>
          <w:szCs w:val="24"/>
        </w:rPr>
        <w:t>;</w:t>
      </w:r>
    </w:p>
    <w:p w14:paraId="6AAE29C8" w14:textId="77777777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учебных пособий;</w:t>
      </w:r>
    </w:p>
    <w:p w14:paraId="5695EF1A" w14:textId="77777777" w:rsidR="00B40C60" w:rsidRPr="00AA1F10" w:rsidRDefault="00B40C60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2AAF18F5" w14:textId="1BDCBE60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роведение исследовательских работ;</w:t>
      </w:r>
      <w:r w:rsidR="00473403" w:rsidRPr="00AA1F10">
        <w:rPr>
          <w:sz w:val="24"/>
          <w:szCs w:val="24"/>
          <w:lang w:val="en-US"/>
        </w:rPr>
        <w:t xml:space="preserve"> </w:t>
      </w:r>
    </w:p>
    <w:p w14:paraId="0379296B" w14:textId="20E3937F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 xml:space="preserve">подготовка к </w:t>
      </w:r>
      <w:r w:rsidR="00B40C60" w:rsidRPr="00AA1F10">
        <w:rPr>
          <w:sz w:val="24"/>
          <w:szCs w:val="24"/>
        </w:rPr>
        <w:t>защите лабораторных работ</w:t>
      </w:r>
      <w:r w:rsidRPr="00AA1F10">
        <w:rPr>
          <w:sz w:val="24"/>
          <w:szCs w:val="24"/>
        </w:rPr>
        <w:t>;</w:t>
      </w:r>
    </w:p>
    <w:p w14:paraId="779A73B3" w14:textId="700F1BE6" w:rsidR="00F062CE" w:rsidRPr="008D41A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8D41AE">
        <w:rPr>
          <w:sz w:val="24"/>
          <w:szCs w:val="24"/>
        </w:rPr>
        <w:lastRenderedPageBreak/>
        <w:t>выполнение индивидуальных заданий</w:t>
      </w:r>
      <w:r w:rsidR="00B40C60" w:rsidRPr="008D41AE">
        <w:rPr>
          <w:sz w:val="24"/>
          <w:szCs w:val="24"/>
        </w:rPr>
        <w:t xml:space="preserve"> по теме выпускной квалификационной работы.</w:t>
      </w:r>
    </w:p>
    <w:p w14:paraId="7B5583BF" w14:textId="428FEEB9"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4948CB10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конс</w:t>
      </w:r>
      <w:r w:rsidR="009B399A" w:rsidRPr="00B40C60">
        <w:rPr>
          <w:sz w:val="24"/>
          <w:szCs w:val="24"/>
        </w:rPr>
        <w:t xml:space="preserve">ультаций перед </w:t>
      </w:r>
      <w:r w:rsidR="00B40C60">
        <w:rPr>
          <w:sz w:val="24"/>
          <w:szCs w:val="24"/>
        </w:rPr>
        <w:t>зачетом с оценкой</w:t>
      </w:r>
      <w:r w:rsidRPr="00B40C60">
        <w:rPr>
          <w:sz w:val="24"/>
          <w:szCs w:val="24"/>
        </w:rPr>
        <w:t>;</w:t>
      </w:r>
    </w:p>
    <w:p w14:paraId="402A6760" w14:textId="2C73084F" w:rsidR="00F062C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8D41AE">
        <w:rPr>
          <w:sz w:val="24"/>
          <w:szCs w:val="24"/>
        </w:rPr>
        <w:t>.</w:t>
      </w:r>
    </w:p>
    <w:p w14:paraId="35CCAD69" w14:textId="4D343DE5" w:rsidR="00F062CE" w:rsidRPr="00A1148A" w:rsidRDefault="00F062CE" w:rsidP="008D41AE">
      <w:pPr>
        <w:spacing w:before="120"/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292"/>
        <w:gridCol w:w="3686"/>
        <w:gridCol w:w="1701"/>
        <w:gridCol w:w="708"/>
      </w:tblGrid>
      <w:tr w:rsidR="00BD2F50" w:rsidRPr="008448CC" w14:paraId="355024DB" w14:textId="77777777" w:rsidTr="000D592B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6909CB90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850313" w:rsidRPr="00850313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626262" w:rsidRPr="008448CC" w14:paraId="58FE9529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EA2BE92" w14:textId="1E8AB119" w:rsidR="00626262" w:rsidRPr="00D23872" w:rsidRDefault="00626262" w:rsidP="00626262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5DF27" w14:textId="6C2CDAF9" w:rsidR="00626262" w:rsidRPr="00532A00" w:rsidRDefault="00DE6146" w:rsidP="00626262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CB2DF9" w:rsidRPr="008448CC" w14:paraId="76AA903F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4DCEA81" w:rsidR="00CB2DF9" w:rsidRPr="00E82E96" w:rsidRDefault="00CB2DF9" w:rsidP="00CB2DF9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</w:t>
            </w:r>
            <w:r>
              <w:rPr>
                <w:bCs/>
              </w:rPr>
              <w:t>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195FFDDD" w:rsidR="00CB2DF9" w:rsidRPr="00532A00" w:rsidRDefault="00CB2DF9" w:rsidP="00CB2DF9">
            <w:pPr>
              <w:rPr>
                <w:bCs/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369367D" w14:textId="566BB36C" w:rsidR="00CB2DF9" w:rsidRPr="0091080C" w:rsidRDefault="00CB2DF9" w:rsidP="00CB2DF9">
            <w:pPr>
              <w:tabs>
                <w:tab w:val="right" w:leader="underscore" w:pos="9639"/>
              </w:tabs>
              <w:rPr>
                <w:rFonts w:eastAsia="Times New Roman"/>
                <w:bCs/>
              </w:rPr>
            </w:pPr>
            <w:r w:rsidRPr="0091080C">
              <w:rPr>
                <w:rFonts w:eastAsia="Times New Roman"/>
                <w:bCs/>
              </w:rPr>
              <w:t xml:space="preserve">Подготовка к проведению лабораторных работ №1 </w:t>
            </w:r>
            <w:r>
              <w:rPr>
                <w:rFonts w:eastAsia="Times New Roman"/>
                <w:bCs/>
              </w:rPr>
              <w:t>«Исследование цепи постоянного тока»</w:t>
            </w:r>
          </w:p>
          <w:p w14:paraId="25ADEC9F" w14:textId="6983A7A1" w:rsidR="00CB2DF9" w:rsidRPr="0091080C" w:rsidRDefault="00CB2DF9" w:rsidP="00CB2DF9"/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69DB4FDC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43C28ABF" w:rsidR="00CB2DF9" w:rsidRPr="008D41AE" w:rsidRDefault="00CB2DF9" w:rsidP="00CB2DF9">
            <w:r>
              <w:t>4</w:t>
            </w:r>
          </w:p>
        </w:tc>
      </w:tr>
      <w:tr w:rsidR="00CB2DF9" w:rsidRPr="008448CC" w14:paraId="41B2B2F2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F0DABFE" w14:textId="77777777" w:rsidR="00CB2DF9" w:rsidRDefault="00CB2DF9" w:rsidP="00CB2DF9">
            <w:r>
              <w:t>Тема 1.2</w:t>
            </w:r>
          </w:p>
          <w:p w14:paraId="0E82949E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428C32F6" w14:textId="589C12BD" w:rsidR="00CB2DF9" w:rsidRPr="00626262" w:rsidRDefault="00CB2DF9" w:rsidP="00CB2DF9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178BDEBD" w14:textId="3CD870C9" w:rsidR="00CB2DF9" w:rsidRPr="0091080C" w:rsidRDefault="00CB2DF9" w:rsidP="00CB2DF9">
            <w:r w:rsidRPr="0091080C">
              <w:rPr>
                <w:rFonts w:eastAsia="Times New Roman"/>
                <w:bCs/>
              </w:rPr>
              <w:t>Выполнение индивидуального домашнего задания №1</w:t>
            </w:r>
            <w:r>
              <w:rPr>
                <w:rFonts w:eastAsia="Times New Roman"/>
                <w:bCs/>
              </w:rPr>
              <w:t xml:space="preserve"> «Расчет сложной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BECA431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7063DA18" w14:textId="6C9FBC03" w:rsidR="00CB2DF9" w:rsidRDefault="00CB2DF9" w:rsidP="00CB2DF9">
            <w:r>
              <w:t>2</w:t>
            </w:r>
          </w:p>
        </w:tc>
      </w:tr>
      <w:tr w:rsidR="00CB2DF9" w:rsidRPr="008448CC" w14:paraId="2B1A3FF5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15F0B72" w14:textId="77777777" w:rsidR="00CB2DF9" w:rsidRDefault="00CB2DF9" w:rsidP="00CB2DF9">
            <w:r>
              <w:t>Тема 1.3</w:t>
            </w:r>
          </w:p>
          <w:p w14:paraId="48E543AD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E623118" w14:textId="511D6AE7" w:rsidR="00CB2DF9" w:rsidRPr="00626262" w:rsidRDefault="00CB2DF9" w:rsidP="00CB2DF9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3802391D" w14:textId="4F460D14" w:rsidR="00CB2DF9" w:rsidRPr="0091080C" w:rsidRDefault="00CB2DF9" w:rsidP="00CB2DF9">
            <w:r w:rsidRPr="0091080C">
              <w:rPr>
                <w:rFonts w:eastAsia="Times New Roman"/>
                <w:bCs/>
              </w:rPr>
              <w:t>оформление отчёта</w:t>
            </w:r>
            <w:r>
              <w:rPr>
                <w:rFonts w:eastAsia="Times New Roman"/>
                <w:bCs/>
              </w:rPr>
              <w:t xml:space="preserve"> по лабораторной работе №1 «Исследование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855EDBE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38E748E" w14:textId="68ED35DF" w:rsidR="00CB2DF9" w:rsidRDefault="00CB2DF9" w:rsidP="00CB2DF9">
            <w:r>
              <w:t>2</w:t>
            </w:r>
          </w:p>
        </w:tc>
      </w:tr>
      <w:tr w:rsidR="00CB2DF9" w:rsidRPr="008448CC" w14:paraId="485F7AF4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C285D04" w14:textId="77777777" w:rsidR="00CB2DF9" w:rsidRDefault="00CB2DF9" w:rsidP="00CB2DF9">
            <w:r>
              <w:t>Тема 1.4</w:t>
            </w:r>
          </w:p>
          <w:p w14:paraId="336DCE3D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68DD02E" w14:textId="04555A30" w:rsidR="00CB2DF9" w:rsidRPr="00626262" w:rsidRDefault="00CB2DF9" w:rsidP="00CB2DF9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9783C44" w14:textId="6F8B6DCF" w:rsidR="00CB2DF9" w:rsidRPr="0091080C" w:rsidRDefault="00CB2DF9" w:rsidP="00CB2DF9">
            <w:r>
              <w:t>Подготовка к контрольной работе по разделу «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74ACE872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85E6543" w14:textId="68B593DF" w:rsidR="00CB2DF9" w:rsidRDefault="00CB2DF9" w:rsidP="00CB2DF9">
            <w:r>
              <w:t>2</w:t>
            </w:r>
          </w:p>
        </w:tc>
      </w:tr>
      <w:tr w:rsidR="00DE6146" w:rsidRPr="008448CC" w14:paraId="064AF3D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6B0C53B2" w:rsidR="00DE6146" w:rsidRDefault="00DE6146" w:rsidP="00DE6146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776C8111" w:rsidR="00DE6146" w:rsidRPr="00890BB8" w:rsidRDefault="00DE6146" w:rsidP="00DE6146">
            <w:pPr>
              <w:rPr>
                <w:i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91080C" w:rsidRPr="008448CC" w14:paraId="36569CE4" w14:textId="77777777" w:rsidTr="00F116E7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7BC65FE6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73C32750" w:rsidR="0091080C" w:rsidRPr="00532A00" w:rsidRDefault="0091080C" w:rsidP="0091080C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14:paraId="2CFB1B87" w14:textId="629BA3D7" w:rsidR="0091080C" w:rsidRPr="0091080C" w:rsidRDefault="0091080C" w:rsidP="0091080C">
            <w:r w:rsidRPr="0091080C">
              <w:rPr>
                <w:rFonts w:eastAsia="Times New Roman"/>
                <w:bCs/>
              </w:rPr>
              <w:t>Подготовка к проведению лабораторной работы №2</w:t>
            </w:r>
            <w:r>
              <w:rPr>
                <w:rFonts w:eastAsia="Times New Roman"/>
                <w:bCs/>
              </w:rPr>
              <w:t xml:space="preserve"> «Изучение электроизмерительных приборов»</w:t>
            </w:r>
            <w:r w:rsidRPr="0091080C">
              <w:rPr>
                <w:rFonts w:eastAsia="Times New Roman"/>
                <w:bCs/>
              </w:rPr>
              <w:t xml:space="preserve"> </w:t>
            </w:r>
            <w:r>
              <w:rPr>
                <w:rFonts w:eastAsia="Times New Roman"/>
                <w:bCs/>
              </w:rPr>
              <w:t xml:space="preserve">и </w:t>
            </w:r>
            <w:r w:rsidRPr="0091080C">
              <w:rPr>
                <w:rFonts w:eastAsia="Times New Roman"/>
                <w:bCs/>
              </w:rPr>
              <w:t>оформление отчё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1739A269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636DF8B7" w:rsidR="0091080C" w:rsidRPr="006E4F25" w:rsidRDefault="0091080C" w:rsidP="0091080C">
            <w:r>
              <w:t>2</w:t>
            </w:r>
          </w:p>
        </w:tc>
      </w:tr>
      <w:tr w:rsidR="0091080C" w:rsidRPr="008448CC" w14:paraId="671F74E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2F5CD4C5" w:rsidR="0091080C" w:rsidRPr="00D23872" w:rsidRDefault="0091080C" w:rsidP="0091080C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37B3785A" w:rsidR="0091080C" w:rsidRPr="00532A00" w:rsidRDefault="0091080C" w:rsidP="0091080C">
            <w:pPr>
              <w:rPr>
                <w:b/>
                <w:i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CB2DF9" w:rsidRPr="008448CC" w14:paraId="4A46AF0A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5D31726F" w:rsidR="00CB2DF9" w:rsidRPr="00E82E96" w:rsidRDefault="00CB2DF9" w:rsidP="00CB2DF9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4CFFE796" w:rsidR="00CB2DF9" w:rsidRPr="009431CD" w:rsidRDefault="00CB2DF9" w:rsidP="00CB2DF9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6924BE74" w:rsidR="00CB2DF9" w:rsidRPr="00EF214F" w:rsidRDefault="00CB2DF9" w:rsidP="00CB2DF9">
            <w:pPr>
              <w:rPr>
                <w:bCs/>
                <w:i/>
              </w:rPr>
            </w:pPr>
            <w:r w:rsidRPr="00EF214F">
              <w:rPr>
                <w:rFonts w:eastAsia="Times New Roman"/>
                <w:bCs/>
              </w:rPr>
              <w:t xml:space="preserve">Подготовка к проведению лабораторных </w:t>
            </w:r>
            <w:proofErr w:type="gramStart"/>
            <w:r w:rsidRPr="00EF214F">
              <w:rPr>
                <w:rFonts w:eastAsia="Times New Roman"/>
                <w:bCs/>
              </w:rPr>
              <w:t>работ  №</w:t>
            </w:r>
            <w:proofErr w:type="gramEnd"/>
            <w:r w:rsidRPr="00EF214F">
              <w:rPr>
                <w:rFonts w:eastAsia="Times New Roman"/>
                <w:bCs/>
              </w:rPr>
              <w:t xml:space="preserve">3 «Исследование цепи переменного тока при последоват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 оформление отчё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3FF7A3CE" w:rsidR="00CB2DF9" w:rsidRPr="006B0AEA" w:rsidRDefault="00CB2DF9" w:rsidP="00CB2DF9">
            <w:pPr>
              <w:rPr>
                <w:i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519EB3FD" w:rsidR="00CB2DF9" w:rsidRPr="006E4F25" w:rsidRDefault="00CB2DF9" w:rsidP="00CB2DF9">
            <w:r>
              <w:t>2</w:t>
            </w:r>
          </w:p>
        </w:tc>
      </w:tr>
      <w:tr w:rsidR="00CB2DF9" w:rsidRPr="008448CC" w14:paraId="0D0900BC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34930D" w14:textId="1064487A" w:rsidR="00CB2DF9" w:rsidRDefault="00CB2DF9" w:rsidP="00CB2DF9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FA180F" w14:textId="723D21C5" w:rsidR="00CB2DF9" w:rsidRPr="009431CD" w:rsidRDefault="00CB2DF9" w:rsidP="00CB2DF9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9FC73" w14:textId="7D8FDAD3" w:rsidR="00CB2DF9" w:rsidRPr="00EF214F" w:rsidRDefault="00CB2DF9" w:rsidP="00CB2DF9">
            <w:pPr>
              <w:rPr>
                <w:bCs/>
              </w:rPr>
            </w:pPr>
            <w:r w:rsidRPr="00EF214F">
              <w:rPr>
                <w:rFonts w:eastAsia="Times New Roman"/>
                <w:bCs/>
              </w:rPr>
              <w:t>Подг</w:t>
            </w:r>
            <w:r>
              <w:rPr>
                <w:rFonts w:eastAsia="Times New Roman"/>
                <w:bCs/>
              </w:rPr>
              <w:t>отовка к проведению лабораторной</w:t>
            </w:r>
            <w:r w:rsidRPr="00EF214F">
              <w:rPr>
                <w:rFonts w:eastAsia="Times New Roman"/>
                <w:bCs/>
              </w:rPr>
              <w:t xml:space="preserve"> </w:t>
            </w:r>
            <w:proofErr w:type="gramStart"/>
            <w:r w:rsidRPr="00EF214F">
              <w:rPr>
                <w:rFonts w:eastAsia="Times New Roman"/>
                <w:bCs/>
              </w:rPr>
              <w:t>работ</w:t>
            </w:r>
            <w:r>
              <w:rPr>
                <w:rFonts w:eastAsia="Times New Roman"/>
                <w:bCs/>
              </w:rPr>
              <w:t>ы</w:t>
            </w:r>
            <w:r w:rsidRPr="00EF214F">
              <w:rPr>
                <w:rFonts w:eastAsia="Times New Roman"/>
                <w:bCs/>
              </w:rPr>
              <w:t xml:space="preserve">  №</w:t>
            </w:r>
            <w:proofErr w:type="gramEnd"/>
            <w:r>
              <w:rPr>
                <w:rFonts w:eastAsia="Times New Roman"/>
                <w:bCs/>
              </w:rPr>
              <w:t>4</w:t>
            </w:r>
            <w:r w:rsidRPr="00EF214F">
              <w:rPr>
                <w:rFonts w:eastAsia="Times New Roman"/>
                <w:bCs/>
              </w:rPr>
              <w:t xml:space="preserve"> «Исследование цепи переменного тока при паралл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D68B23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A4A2DD" w14:textId="5436BA70" w:rsidR="00CB2DF9" w:rsidRDefault="00CB2DF9" w:rsidP="00CB2DF9">
            <w:r>
              <w:t>4</w:t>
            </w:r>
          </w:p>
        </w:tc>
      </w:tr>
      <w:tr w:rsidR="00CB2DF9" w:rsidRPr="008448CC" w14:paraId="33FD803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0DE9B" w14:textId="2E457E46" w:rsidR="00CB2DF9" w:rsidRDefault="00CB2DF9" w:rsidP="00CB2DF9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D89894" w14:textId="3B0A1913" w:rsidR="00CB2DF9" w:rsidRPr="009431CD" w:rsidRDefault="00CB2DF9" w:rsidP="00CB2DF9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624F6B" w14:textId="72CB25C1" w:rsidR="00CB2DF9" w:rsidRPr="009431CD" w:rsidRDefault="00CB2DF9" w:rsidP="00CB2DF9">
            <w:pPr>
              <w:rPr>
                <w:bCs/>
              </w:rPr>
            </w:pPr>
            <w:r w:rsidRPr="0091080C">
              <w:rPr>
                <w:rFonts w:eastAsia="Times New Roman"/>
                <w:bCs/>
              </w:rPr>
              <w:t>Выполнение инди</w:t>
            </w:r>
            <w:r>
              <w:rPr>
                <w:rFonts w:eastAsia="Times New Roman"/>
                <w:bCs/>
              </w:rPr>
              <w:t>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8D73D9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A1F33E" w14:textId="2A0C7041" w:rsidR="00CB2DF9" w:rsidRDefault="00CB2DF9" w:rsidP="00CB2DF9">
            <w:r>
              <w:t>2</w:t>
            </w:r>
          </w:p>
        </w:tc>
      </w:tr>
      <w:tr w:rsidR="00CB2DF9" w:rsidRPr="008448CC" w14:paraId="19D08E1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70B8FC" w14:textId="77777777" w:rsidR="00CB2DF9" w:rsidRPr="00963AD0" w:rsidRDefault="00CB2DF9" w:rsidP="00CB2DF9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BA06F8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AA44A9" w14:textId="38754F2C" w:rsidR="00CB2DF9" w:rsidRPr="009431CD" w:rsidRDefault="00CB2DF9" w:rsidP="00CB2DF9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190F2A" w14:textId="71E05BE9" w:rsidR="00CB2DF9" w:rsidRPr="00F116E7" w:rsidRDefault="00CB2DF9" w:rsidP="00CB2DF9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5 «Исследование трёхфазных цепей при соединении нагрузки в «звезду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679D32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063FF5" w14:textId="0F565D22" w:rsidR="00CB2DF9" w:rsidRDefault="00CB2DF9" w:rsidP="00CB2DF9">
            <w:r>
              <w:t>2</w:t>
            </w:r>
          </w:p>
        </w:tc>
      </w:tr>
      <w:tr w:rsidR="00CB2DF9" w:rsidRPr="008448CC" w14:paraId="481E8180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6B2A99" w14:textId="77777777" w:rsidR="00CB2DF9" w:rsidRPr="00963AD0" w:rsidRDefault="00CB2DF9" w:rsidP="00CB2DF9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1EEEBE62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0A6960" w14:textId="354DDA5E" w:rsidR="00CB2DF9" w:rsidRPr="009431CD" w:rsidRDefault="00CB2DF9" w:rsidP="00CB2DF9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79756B" w14:textId="4732FF3E" w:rsidR="00CB2DF9" w:rsidRPr="00F116E7" w:rsidRDefault="00CB2DF9" w:rsidP="00CB2DF9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6 «Исследование трёхфазных цепей при соединении нагрузки в «треугольник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9A7924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2629CC" w14:textId="48A45380" w:rsidR="00CB2DF9" w:rsidRDefault="00CB2DF9" w:rsidP="00CB2DF9">
            <w:r>
              <w:t>2</w:t>
            </w:r>
          </w:p>
        </w:tc>
      </w:tr>
      <w:tr w:rsidR="00CB2DF9" w:rsidRPr="008448CC" w14:paraId="311D5B6F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BF1720" w14:textId="77777777" w:rsidR="00CB2DF9" w:rsidRPr="00963AD0" w:rsidRDefault="00CB2DF9" w:rsidP="00CB2DF9">
            <w:r w:rsidRPr="00963AD0">
              <w:t>Тема 3.6</w:t>
            </w:r>
          </w:p>
          <w:p w14:paraId="5A956C0C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5EEF03" w14:textId="6BE6EB55" w:rsidR="00CB2DF9" w:rsidRPr="009431CD" w:rsidRDefault="00CB2DF9" w:rsidP="00CB2DF9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041A16" w14:textId="79B7EF27" w:rsidR="00CB2DF9" w:rsidRPr="009431CD" w:rsidRDefault="00CB2DF9" w:rsidP="00CB2DF9">
            <w:pPr>
              <w:rPr>
                <w:bCs/>
              </w:rPr>
            </w:pPr>
            <w:r>
              <w:rPr>
                <w:bCs/>
              </w:rPr>
              <w:t>Выполнение индивидуального домашнего задания №3 «Расчет трехфазной электрической цепи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698939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C21144" w14:textId="00C2910E" w:rsidR="00CB2DF9" w:rsidRDefault="00CB2DF9" w:rsidP="00CB2DF9">
            <w:r>
              <w:t>2</w:t>
            </w:r>
          </w:p>
        </w:tc>
      </w:tr>
      <w:tr w:rsidR="00CB2DF9" w:rsidRPr="008448CC" w14:paraId="6FEBEAD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F0B60" w14:textId="77777777" w:rsidR="00CB2DF9" w:rsidRPr="00963AD0" w:rsidRDefault="00CB2DF9" w:rsidP="00CB2DF9">
            <w:r w:rsidRPr="00963AD0">
              <w:t>Тема 3.7</w:t>
            </w:r>
          </w:p>
          <w:p w14:paraId="4CD90AEB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84C20C" w14:textId="4BC42024" w:rsidR="00CB2DF9" w:rsidRPr="009431CD" w:rsidRDefault="00CB2DF9" w:rsidP="00CB2DF9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516AF" w14:textId="345CDC85" w:rsidR="00CB2DF9" w:rsidRPr="009431CD" w:rsidRDefault="00CB2DF9" w:rsidP="00CB2DF9">
            <w:pPr>
              <w:rPr>
                <w:bCs/>
              </w:rPr>
            </w:pPr>
            <w:r>
              <w:rPr>
                <w:bCs/>
              </w:rPr>
              <w:t>Подготовка к контрольной работе по третьему раздел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406A0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4EF3CF" w14:textId="0CF1EE21" w:rsidR="00CB2DF9" w:rsidRDefault="00CB2DF9" w:rsidP="00CB2DF9">
            <w:r>
              <w:t>2</w:t>
            </w:r>
          </w:p>
        </w:tc>
      </w:tr>
      <w:tr w:rsidR="0091080C" w:rsidRPr="008448CC" w14:paraId="3FF87430" w14:textId="77777777" w:rsidTr="00F116E7">
        <w:trPr>
          <w:trHeight w:val="28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9BA0215" w14:textId="195B27E8" w:rsidR="0091080C" w:rsidRPr="00764BAB" w:rsidRDefault="0091080C" w:rsidP="0091080C">
            <w:pPr>
              <w:rPr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E9C8C" w14:textId="6F070122" w:rsidR="0091080C" w:rsidRPr="00F116E7" w:rsidRDefault="00F116E7" w:rsidP="0091080C">
            <w:pPr>
              <w:rPr>
                <w:b/>
                <w:bCs/>
              </w:rPr>
            </w:pPr>
            <w:r w:rsidRPr="00F116E7">
              <w:rPr>
                <w:b/>
                <w:bCs/>
              </w:rPr>
              <w:t>Переходные процессы</w:t>
            </w:r>
          </w:p>
        </w:tc>
      </w:tr>
      <w:tr w:rsidR="0091080C" w:rsidRPr="008448CC" w14:paraId="46E2E95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98E1A4C" w14:textId="052E4624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292" w:type="dxa"/>
            <w:tcBorders>
              <w:top w:val="single" w:sz="4" w:space="0" w:color="auto"/>
              <w:bottom w:val="single" w:sz="4" w:space="0" w:color="auto"/>
            </w:tcBorders>
          </w:tcPr>
          <w:p w14:paraId="1B93ACAE" w14:textId="4E4E52CB" w:rsidR="0091080C" w:rsidRPr="00E82E96" w:rsidRDefault="0091080C" w:rsidP="0091080C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B54453D" w14:textId="293B9BF0" w:rsidR="0091080C" w:rsidRPr="00F116E7" w:rsidRDefault="00F116E7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 xml:space="preserve">7 «Переходные процессы в </w:t>
            </w:r>
            <w:r w:rsidRPr="00F116E7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F116E7">
              <w:rPr>
                <w:rFonts w:eastAsia="Times New Roman"/>
                <w:bCs/>
              </w:rPr>
              <w:t>-цепях» и подготовка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B13BD" w14:textId="75CCEB6B" w:rsidR="0091080C" w:rsidRPr="00E82E96" w:rsidRDefault="0091080C" w:rsidP="0091080C">
            <w:pPr>
              <w:rPr>
                <w:bCs/>
              </w:rPr>
            </w:pPr>
            <w:bookmarkStart w:id="10" w:name="_GoBack"/>
            <w:bookmarkEnd w:id="10"/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68C0899D" w:rsidR="0091080C" w:rsidRPr="0091080C" w:rsidRDefault="00CB2DF9" w:rsidP="0091080C">
            <w:pPr>
              <w:rPr>
                <w:bCs/>
              </w:rPr>
            </w:pPr>
            <w:r>
              <w:rPr>
                <w:bCs/>
              </w:rPr>
              <w:t>2</w:t>
            </w:r>
          </w:p>
        </w:tc>
      </w:tr>
    </w:tbl>
    <w:p w14:paraId="565E5BB7" w14:textId="386EB066" w:rsidR="00167CC8" w:rsidRPr="002B2FC0" w:rsidRDefault="00783DFD" w:rsidP="00F60511">
      <w:pPr>
        <w:pStyle w:val="2"/>
      </w:pPr>
      <w:r>
        <w:lastRenderedPageBreak/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3D885BA4" w14:textId="76FE7C5B"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B9483F">
        <w:rPr>
          <w:sz w:val="24"/>
          <w:szCs w:val="24"/>
        </w:rPr>
        <w:t>учебно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14:paraId="1BEAD6A0" w14:textId="77777777" w:rsidR="00A96462" w:rsidRDefault="00A96462" w:rsidP="00FE0A68">
      <w:pPr>
        <w:ind w:firstLine="709"/>
        <w:jc w:val="both"/>
        <w:rPr>
          <w:i/>
          <w:sz w:val="24"/>
          <w:szCs w:val="24"/>
        </w:rPr>
      </w:pPr>
    </w:p>
    <w:p w14:paraId="0C2E696C" w14:textId="182F83E8" w:rsidR="0068633D" w:rsidRPr="00B233A6" w:rsidRDefault="00B52AE6" w:rsidP="00636967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Учебная деятельность частично проводится на онлайн-платформе за счет применения учебно-методических электронных образова</w:t>
      </w:r>
      <w:r w:rsidR="004C5EB4" w:rsidRPr="00B233A6">
        <w:rPr>
          <w:sz w:val="24"/>
          <w:szCs w:val="24"/>
        </w:rPr>
        <w:t>т</w:t>
      </w:r>
      <w:r w:rsidRPr="00B233A6">
        <w:rPr>
          <w:sz w:val="24"/>
          <w:szCs w:val="24"/>
        </w:rPr>
        <w:t>ельных ресурсов</w:t>
      </w:r>
      <w:r w:rsidR="004C5EB4" w:rsidRPr="00B233A6">
        <w:rPr>
          <w:sz w:val="24"/>
          <w:szCs w:val="24"/>
        </w:rPr>
        <w:t>:</w:t>
      </w:r>
    </w:p>
    <w:p w14:paraId="6B8F13D9" w14:textId="77777777" w:rsidR="0068633D" w:rsidRDefault="0068633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11"/>
        <w:gridCol w:w="3984"/>
        <w:gridCol w:w="960"/>
        <w:gridCol w:w="2673"/>
      </w:tblGrid>
      <w:tr w:rsidR="000170AF" w:rsidRPr="00FA7425" w14:paraId="1DE55BFF" w14:textId="77777777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5038910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63ADFEF5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14:paraId="251AD62C" w14:textId="57AA4870" w:rsidR="000170AF" w:rsidRPr="00FA7425" w:rsidRDefault="00E17BF8" w:rsidP="00971DDB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14:paraId="11970F4F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14:paraId="6B32FB73" w14:textId="77777777" w:rsidR="000170AF" w:rsidRPr="00FA7425" w:rsidRDefault="000170AF" w:rsidP="00971DDB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9B0261" w14:paraId="0E0742AC" w14:textId="3F4C9661" w:rsidTr="009B0261">
        <w:trPr>
          <w:trHeight w:val="283"/>
        </w:trPr>
        <w:tc>
          <w:tcPr>
            <w:tcW w:w="2037" w:type="dxa"/>
            <w:vMerge w:val="restart"/>
          </w:tcPr>
          <w:p w14:paraId="417B5772" w14:textId="49317C90" w:rsidR="009B0261" w:rsidRPr="00FA7425" w:rsidRDefault="009B0261" w:rsidP="000A3B38">
            <w:r w:rsidRPr="00FA7425">
              <w:t xml:space="preserve">обучение </w:t>
            </w:r>
          </w:p>
          <w:p w14:paraId="16B2D12E" w14:textId="33D675B9" w:rsidR="009B0261" w:rsidRPr="00FA7425" w:rsidRDefault="009B0261" w:rsidP="000A3B38">
            <w:r w:rsidRPr="00FA7425">
              <w:t>с веб-поддержкой</w:t>
            </w:r>
          </w:p>
        </w:tc>
        <w:tc>
          <w:tcPr>
            <w:tcW w:w="4167" w:type="dxa"/>
          </w:tcPr>
          <w:p w14:paraId="650FA135" w14:textId="030EA688" w:rsidR="009B0261" w:rsidRPr="00B233A6" w:rsidRDefault="009B0261" w:rsidP="000A3B38">
            <w:r w:rsidRPr="00B233A6"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</w:tcPr>
          <w:p w14:paraId="23A863BE" w14:textId="77777777" w:rsidR="009B0261" w:rsidRPr="00B233A6" w:rsidRDefault="009B0261" w:rsidP="00FE0A68">
            <w:pPr>
              <w:jc w:val="both"/>
            </w:pPr>
          </w:p>
        </w:tc>
        <w:tc>
          <w:tcPr>
            <w:tcW w:w="2682" w:type="dxa"/>
          </w:tcPr>
          <w:p w14:paraId="7831CFB1" w14:textId="5952D851" w:rsidR="009B0261" w:rsidRPr="00B233A6" w:rsidRDefault="009B0261" w:rsidP="00FE0A68">
            <w:pPr>
              <w:jc w:val="both"/>
            </w:pPr>
            <w:r w:rsidRPr="00B233A6">
              <w:t>организация самостоятельной работы обучающихся</w:t>
            </w:r>
          </w:p>
        </w:tc>
      </w:tr>
      <w:tr w:rsidR="00AC4C96" w14:paraId="72C26EB3" w14:textId="77777777" w:rsidTr="009B0261">
        <w:trPr>
          <w:trHeight w:val="283"/>
        </w:trPr>
        <w:tc>
          <w:tcPr>
            <w:tcW w:w="2037" w:type="dxa"/>
            <w:vMerge/>
          </w:tcPr>
          <w:p w14:paraId="5EC7483A" w14:textId="77777777" w:rsidR="00AC4C96" w:rsidRPr="00FA7425" w:rsidRDefault="00AC4C96" w:rsidP="000A3B38"/>
        </w:tc>
        <w:tc>
          <w:tcPr>
            <w:tcW w:w="4167" w:type="dxa"/>
          </w:tcPr>
          <w:p w14:paraId="1E2AB1A3" w14:textId="27B2C041" w:rsidR="00AC4C96" w:rsidRPr="00B233A6" w:rsidRDefault="00DD6698" w:rsidP="00DD6698">
            <w:r w:rsidRPr="00B233A6"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</w:tcPr>
          <w:p w14:paraId="66ED8883" w14:textId="77777777" w:rsidR="00AC4C96" w:rsidRPr="00B233A6" w:rsidRDefault="00AC4C96" w:rsidP="00FE0A68">
            <w:pPr>
              <w:jc w:val="both"/>
            </w:pPr>
          </w:p>
        </w:tc>
        <w:tc>
          <w:tcPr>
            <w:tcW w:w="2682" w:type="dxa"/>
          </w:tcPr>
          <w:p w14:paraId="419B02AD" w14:textId="1E9AF379" w:rsidR="00AC4C96" w:rsidRPr="00B233A6" w:rsidRDefault="007E3823" w:rsidP="007E3823">
            <w:r w:rsidRPr="00B233A6">
              <w:t>в соответствии с расписанием текущей/промежуточной аттестации</w:t>
            </w:r>
          </w:p>
        </w:tc>
      </w:tr>
    </w:tbl>
    <w:p w14:paraId="29D33F45" w14:textId="77777777" w:rsidR="00293136" w:rsidRDefault="00293136"/>
    <w:p w14:paraId="14192EB7" w14:textId="3C7E4A6C" w:rsidR="00FE0A68" w:rsidRPr="00E17BF8" w:rsidRDefault="00500CE5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ЭОР </w:t>
      </w:r>
      <w:r w:rsidR="00FE0A68" w:rsidRPr="00E17BF8">
        <w:rPr>
          <w:sz w:val="24"/>
          <w:szCs w:val="24"/>
        </w:rPr>
        <w:t>обеспечива</w:t>
      </w:r>
      <w:r w:rsidRPr="00E17BF8">
        <w:rPr>
          <w:sz w:val="24"/>
          <w:szCs w:val="24"/>
        </w:rPr>
        <w:t>ют</w:t>
      </w:r>
      <w:r w:rsidR="00FE0A68" w:rsidRPr="00E17BF8">
        <w:rPr>
          <w:sz w:val="24"/>
          <w:szCs w:val="24"/>
        </w:rPr>
        <w:t xml:space="preserve"> в соответствии с программой дисциплины (модуля): </w:t>
      </w:r>
    </w:p>
    <w:p w14:paraId="3451D9DF" w14:textId="2B9B5663" w:rsidR="00500CE5" w:rsidRPr="00E17BF8" w:rsidRDefault="00FE0A68" w:rsidP="00211888">
      <w:pPr>
        <w:pStyle w:val="af0"/>
        <w:numPr>
          <w:ilvl w:val="0"/>
          <w:numId w:val="15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14:paraId="274AF5A7" w14:textId="12365092" w:rsidR="00FE0A68" w:rsidRPr="00E17BF8" w:rsidRDefault="00FE0A68" w:rsidP="00211888">
      <w:pPr>
        <w:pStyle w:val="af0"/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14:paraId="715D1567" w14:textId="2EA3DCC9" w:rsidR="00B62145" w:rsidRPr="00E17BF8" w:rsidRDefault="00AA01DF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45DC15D3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A5249">
        <w:rPr>
          <w:rFonts w:eastAsiaTheme="minorHAnsi"/>
          <w:noProof/>
          <w:szCs w:val="24"/>
          <w:lang w:eastAsia="en-US"/>
        </w:rPr>
        <w:t>ПО</w:t>
      </w:r>
      <w:r w:rsidRPr="003A5249">
        <w:rPr>
          <w:rFonts w:eastAsiaTheme="minorHAnsi"/>
          <w:noProof/>
          <w:szCs w:val="24"/>
          <w:lang w:eastAsia="en-US"/>
        </w:rPr>
        <w:t xml:space="preserve"> ДИСЦИПЛИН</w:t>
      </w:r>
      <w:r w:rsidR="003A5249" w:rsidRPr="003A5249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BC3064" w:rsidRPr="0004716C" w14:paraId="373A4AD9" w14:textId="77777777" w:rsidTr="0019685A">
        <w:trPr>
          <w:trHeight w:val="747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BC3064" w:rsidRPr="0004716C" w:rsidRDefault="00BC306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BC3064" w:rsidRPr="0004716C" w:rsidRDefault="00BC306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BC3064" w:rsidRPr="0004716C" w:rsidRDefault="00BC306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BC3064" w:rsidRPr="0004716C" w:rsidRDefault="00BC306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5411B3D6" w14:textId="77777777" w:rsidR="00BC3064" w:rsidRPr="009C78FC" w:rsidRDefault="00BC306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18740D98" w14:textId="462D06F6" w:rsidR="00BC3064" w:rsidRPr="009C78FC" w:rsidRDefault="00BC3064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</w:tr>
      <w:tr w:rsidR="00BC3064" w:rsidRPr="0004716C" w14:paraId="15985614" w14:textId="77777777" w:rsidTr="0019685A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BC3064" w:rsidRPr="0004716C" w:rsidRDefault="00BC306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</w:tcPr>
          <w:p w14:paraId="116A926E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2</w:t>
            </w:r>
            <w:r w:rsidRPr="00707EE1">
              <w:t xml:space="preserve">: </w:t>
            </w:r>
          </w:p>
          <w:p w14:paraId="40803B63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2.1</w:t>
            </w:r>
          </w:p>
          <w:p w14:paraId="12730C00" w14:textId="77777777" w:rsidR="0039487F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2A016F7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4</w:t>
            </w:r>
            <w:r w:rsidRPr="00707EE1">
              <w:t xml:space="preserve">: </w:t>
            </w:r>
          </w:p>
          <w:p w14:paraId="4C2A80B4" w14:textId="329E0010" w:rsidR="00BC3064" w:rsidRPr="0004716C" w:rsidRDefault="0039487F" w:rsidP="0039487F">
            <w:pPr>
              <w:rPr>
                <w:b/>
                <w:sz w:val="20"/>
                <w:szCs w:val="20"/>
              </w:rPr>
            </w:pPr>
            <w:r w:rsidRPr="00707EE1">
              <w:t>ИД-О</w:t>
            </w:r>
            <w:r>
              <w:t>ПК-4.4</w:t>
            </w:r>
          </w:p>
        </w:tc>
      </w:tr>
      <w:tr w:rsidR="00BC3064" w:rsidRPr="00482DF9" w14:paraId="4A44A122" w14:textId="77777777" w:rsidTr="004A05C9">
        <w:trPr>
          <w:trHeight w:val="3220"/>
        </w:trPr>
        <w:tc>
          <w:tcPr>
            <w:tcW w:w="2045" w:type="dxa"/>
          </w:tcPr>
          <w:p w14:paraId="102B0B32" w14:textId="43030FA4" w:rsidR="00BC3064" w:rsidRPr="0004716C" w:rsidRDefault="00BC306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BC3064" w:rsidRPr="00AF67E0" w:rsidRDefault="00BC3064" w:rsidP="00B36FDD">
            <w:pPr>
              <w:jc w:val="center"/>
              <w:rPr>
                <w:iCs/>
              </w:rPr>
            </w:pPr>
            <w:r w:rsidRPr="00AF67E0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372B16CC" w14:textId="40A4833C" w:rsidR="00BC3064" w:rsidRPr="00AA1F10" w:rsidRDefault="004A05C9" w:rsidP="00B36FDD">
            <w:pPr>
              <w:rPr>
                <w:iCs/>
              </w:rPr>
            </w:pPr>
            <w:r>
              <w:rPr>
                <w:iCs/>
              </w:rPr>
              <w:t>отлично</w:t>
            </w:r>
          </w:p>
          <w:p w14:paraId="04C84513" w14:textId="1B183610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1506370B" w14:textId="77777777" w:rsidR="00BC3064" w:rsidRPr="00482DF9" w:rsidRDefault="00BC3064" w:rsidP="00C8773E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30D9B0B6" w14:textId="57C3EEC0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показывает исчерпывающие знания законов и методов в области естественных и инженерных наук и правильно применяет их для постановки задач исследован</w:t>
            </w:r>
            <w:r w:rsidR="004A05C9">
              <w:rPr>
                <w:iCs/>
              </w:rPr>
              <w:t>ия электрических цепей</w:t>
            </w:r>
            <w:r>
              <w:rPr>
                <w:iCs/>
              </w:rPr>
              <w:t>;</w:t>
            </w:r>
          </w:p>
          <w:p w14:paraId="2A5D0282" w14:textId="1A240722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 xml:space="preserve">использует математический аппарат и цифровые информационные технологии для обработки данных при </w:t>
            </w:r>
            <w:r w:rsidR="004A05C9">
              <w:rPr>
                <w:iCs/>
              </w:rPr>
              <w:t>исследовании электрических цепей</w:t>
            </w:r>
            <w:r>
              <w:rPr>
                <w:iCs/>
              </w:rPr>
              <w:t>;</w:t>
            </w:r>
          </w:p>
          <w:p w14:paraId="4D3602E4" w14:textId="5428D3C6" w:rsidR="00BC3064" w:rsidRPr="004A05C9" w:rsidRDefault="004A05C9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>владеет методиками расчета электрических цепей постоянного и переменного тока</w:t>
            </w:r>
            <w:r w:rsidR="00BC3064" w:rsidRPr="004A05C9">
              <w:rPr>
                <w:iCs/>
              </w:rPr>
              <w:t>;</w:t>
            </w:r>
          </w:p>
          <w:p w14:paraId="2C19B5DD" w14:textId="5F7EAF9D" w:rsidR="00BC3064" w:rsidRPr="004A05C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 xml:space="preserve">применяет </w:t>
            </w:r>
            <w:r w:rsidR="004A05C9">
              <w:rPr>
                <w:iCs/>
              </w:rPr>
              <w:t>при анализе и расчете электрических цепей современные информационные и компьютерные технологии</w:t>
            </w:r>
            <w:r w:rsidRPr="004A05C9">
              <w:rPr>
                <w:iCs/>
              </w:rPr>
              <w:t>;</w:t>
            </w:r>
          </w:p>
          <w:p w14:paraId="7162B6F3" w14:textId="68B6A62F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свободно ориентируется в учебной и профессиональной литературе</w:t>
            </w:r>
            <w:r w:rsidR="004A05C9">
              <w:rPr>
                <w:iCs/>
              </w:rPr>
              <w:t>, в которой публикуется информация по современному состоянию электротехнического оборудования</w:t>
            </w:r>
            <w:r w:rsidRPr="00BC3064">
              <w:rPr>
                <w:iCs/>
              </w:rPr>
              <w:t>;</w:t>
            </w:r>
          </w:p>
          <w:p w14:paraId="39353BD1" w14:textId="70E9920D" w:rsidR="00BC3064" w:rsidRPr="00482DF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</w:pPr>
            <w:r w:rsidRPr="00BC3064">
              <w:rPr>
                <w:iCs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BC3064" w:rsidRPr="00482DF9" w14:paraId="4EA520C7" w14:textId="77777777" w:rsidTr="0019685A">
        <w:trPr>
          <w:trHeight w:val="283"/>
        </w:trPr>
        <w:tc>
          <w:tcPr>
            <w:tcW w:w="2045" w:type="dxa"/>
          </w:tcPr>
          <w:p w14:paraId="45E677E2" w14:textId="076A08C3" w:rsidR="00BC3064" w:rsidRPr="0004716C" w:rsidRDefault="00BC3064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0D32FC63" w:rsidR="00BC3064" w:rsidRPr="000A0B76" w:rsidRDefault="00BC3064" w:rsidP="00B36FDD">
            <w:pPr>
              <w:jc w:val="center"/>
              <w:rPr>
                <w:iCs/>
              </w:rPr>
            </w:pPr>
            <w:r>
              <w:t>70</w:t>
            </w:r>
            <w:r w:rsidRPr="000A0B76">
              <w:t xml:space="preserve"> – 84</w:t>
            </w:r>
          </w:p>
        </w:tc>
        <w:tc>
          <w:tcPr>
            <w:tcW w:w="2306" w:type="dxa"/>
          </w:tcPr>
          <w:p w14:paraId="7FB36380" w14:textId="0324948B" w:rsidR="00BC3064" w:rsidRPr="0004716C" w:rsidRDefault="004A05C9" w:rsidP="00B36FDD">
            <w:pPr>
              <w:rPr>
                <w:iCs/>
              </w:rPr>
            </w:pPr>
            <w:r>
              <w:rPr>
                <w:iCs/>
              </w:rPr>
              <w:t>хорошо</w:t>
            </w:r>
          </w:p>
        </w:tc>
        <w:tc>
          <w:tcPr>
            <w:tcW w:w="9658" w:type="dxa"/>
          </w:tcPr>
          <w:p w14:paraId="295AE95B" w14:textId="77777777" w:rsidR="00BC3064" w:rsidRPr="00482DF9" w:rsidRDefault="00BC3064" w:rsidP="00BC3064">
            <w:pPr>
              <w:tabs>
                <w:tab w:val="left" w:pos="251"/>
              </w:tabs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1FB710BE" w14:textId="0F5B6CAF" w:rsid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 xml:space="preserve">показывает достаточные знания </w:t>
            </w:r>
            <w:r w:rsidR="00997B5E">
              <w:rPr>
                <w:iCs/>
              </w:rPr>
              <w:t xml:space="preserve">основных </w:t>
            </w:r>
            <w:r w:rsidRPr="00BC3064">
              <w:rPr>
                <w:iCs/>
              </w:rPr>
              <w:t>законов и методов</w:t>
            </w:r>
            <w:r w:rsidR="00997B5E">
              <w:rPr>
                <w:iCs/>
              </w:rPr>
              <w:t xml:space="preserve"> по основным разделам курса;</w:t>
            </w:r>
          </w:p>
          <w:p w14:paraId="41652827" w14:textId="13F66A65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знает определения и вывод основных электротехнических законов;</w:t>
            </w:r>
          </w:p>
          <w:p w14:paraId="6F5C6E6B" w14:textId="01335F3E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владеет основными методами расчета электрических цепей постоянного и переменного тока;</w:t>
            </w:r>
          </w:p>
          <w:p w14:paraId="71087D27" w14:textId="77777777" w:rsidR="00997B5E" w:rsidRP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39"/>
              </w:tabs>
              <w:ind w:left="0" w:firstLine="0"/>
              <w:rPr>
                <w:iCs/>
              </w:rPr>
            </w:pPr>
            <w:r w:rsidRPr="00997B5E">
              <w:rPr>
                <w:rFonts w:eastAsiaTheme="minorHAnsi"/>
                <w:color w:val="000000"/>
                <w:lang w:eastAsia="en-US"/>
              </w:rPr>
              <w:t>осуществляет сбор и обработку электротехнических параметров полученных в результате лабораторных работ;</w:t>
            </w:r>
          </w:p>
          <w:p w14:paraId="2AD97889" w14:textId="6DB625CB" w:rsidR="00997B5E" w:rsidRPr="00BC3064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.</w:t>
            </w:r>
          </w:p>
          <w:p w14:paraId="4C8AD6A9" w14:textId="7EFCD86A" w:rsidR="00BC3064" w:rsidRP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lastRenderedPageBreak/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59DDFA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опускает единичные негрубые ошибки;</w:t>
            </w:r>
          </w:p>
          <w:p w14:paraId="63A5655C" w14:textId="67960918" w:rsid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482DF9">
              <w:rPr>
                <w:iCs/>
              </w:rPr>
              <w:t>достаточно хорошо ориентируется в учебной и профессиональной литературе;</w:t>
            </w:r>
          </w:p>
          <w:p w14:paraId="5043A887" w14:textId="5D045193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BC3064">
              <w:rPr>
                <w:iCs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BC3064" w:rsidRPr="00482DF9" w14:paraId="4F654C17" w14:textId="77777777" w:rsidTr="0019685A">
        <w:trPr>
          <w:trHeight w:val="283"/>
        </w:trPr>
        <w:tc>
          <w:tcPr>
            <w:tcW w:w="2045" w:type="dxa"/>
          </w:tcPr>
          <w:p w14:paraId="2FE7550D" w14:textId="77777777" w:rsidR="00BC3064" w:rsidRPr="0004716C" w:rsidRDefault="00BC3064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30A6C542" w:rsidR="00BC3064" w:rsidRPr="000A0B76" w:rsidRDefault="00BC3064" w:rsidP="000A0B76">
            <w:pPr>
              <w:jc w:val="center"/>
              <w:rPr>
                <w:iCs/>
              </w:rPr>
            </w:pPr>
            <w:r>
              <w:t>55</w:t>
            </w:r>
            <w:r w:rsidRPr="000A0B76">
              <w:t>– 6</w:t>
            </w:r>
            <w:r>
              <w:t>9</w:t>
            </w:r>
          </w:p>
        </w:tc>
        <w:tc>
          <w:tcPr>
            <w:tcW w:w="2306" w:type="dxa"/>
          </w:tcPr>
          <w:p w14:paraId="59AB9064" w14:textId="7FE25C44" w:rsidR="00BC3064" w:rsidRPr="0004716C" w:rsidRDefault="004A05C9" w:rsidP="00BC3064">
            <w:pPr>
              <w:rPr>
                <w:iCs/>
              </w:rPr>
            </w:pPr>
            <w:r>
              <w:rPr>
                <w:iCs/>
              </w:rPr>
              <w:t>удовлетворительно</w:t>
            </w:r>
          </w:p>
          <w:p w14:paraId="25CF4171" w14:textId="66B9C391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5DB372F1" w14:textId="77777777" w:rsidR="00BC3064" w:rsidRPr="00482DF9" w:rsidRDefault="00BC3064" w:rsidP="00B36FDD">
            <w:r w:rsidRPr="00482DF9">
              <w:t>Обучающийся:</w:t>
            </w:r>
          </w:p>
          <w:p w14:paraId="484D70D3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DEE305B" w14:textId="26818941" w:rsid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15C20DDE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BC3064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82DF9">
              <w:t>необходимом для дальнейшей учебы и предстоящей работы по профилю обучения.</w:t>
            </w:r>
          </w:p>
        </w:tc>
      </w:tr>
      <w:tr w:rsidR="002542E5" w:rsidRPr="00482DF9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41D3E295" w:rsidR="00590FE2" w:rsidRPr="000A0B76" w:rsidRDefault="008124AF" w:rsidP="008124AF">
            <w:pPr>
              <w:jc w:val="center"/>
              <w:rPr>
                <w:iCs/>
              </w:rPr>
            </w:pPr>
            <w:r>
              <w:t>0 – 54</w:t>
            </w:r>
          </w:p>
        </w:tc>
        <w:tc>
          <w:tcPr>
            <w:tcW w:w="2306" w:type="dxa"/>
          </w:tcPr>
          <w:p w14:paraId="6E928182" w14:textId="6ED6237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3616C2EF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590FE2" w:rsidRPr="00482DF9" w:rsidRDefault="00590FE2" w:rsidP="00B36FDD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49A2A47F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5AE33DC1" w14:textId="77777777" w:rsidR="003F26A8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3D270788" w14:textId="78D9638D" w:rsidR="00590FE2" w:rsidRPr="00482DF9" w:rsidRDefault="003F26A8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 xml:space="preserve">не способен использовать математический аппарат и цифровые информационные технологии для обработки данных при </w:t>
            </w:r>
            <w:r w:rsidR="00997B5E">
              <w:rPr>
                <w:iCs/>
              </w:rPr>
              <w:t>расчете электрических схем</w:t>
            </w:r>
            <w:r w:rsidRPr="00482DF9">
              <w:rPr>
                <w:iCs/>
              </w:rPr>
              <w:t>;</w:t>
            </w:r>
          </w:p>
          <w:p w14:paraId="1D58B996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482DF9" w:rsidRDefault="00590FE2" w:rsidP="00211888">
            <w:pPr>
              <w:numPr>
                <w:ilvl w:val="0"/>
                <w:numId w:val="12"/>
              </w:numPr>
              <w:tabs>
                <w:tab w:val="left" w:pos="267"/>
              </w:tabs>
              <w:ind w:left="0" w:firstLine="0"/>
              <w:contextualSpacing/>
            </w:pPr>
            <w:r w:rsidRPr="00482DF9">
              <w:rPr>
                <w:iCs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482DF9"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092697A" w:rsidR="001F5596" w:rsidRPr="0021441B" w:rsidRDefault="001F5596" w:rsidP="00BC3064">
      <w:pPr>
        <w:pStyle w:val="af0"/>
        <w:ind w:left="0" w:firstLine="709"/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163BD9">
        <w:rPr>
          <w:rFonts w:eastAsia="Times New Roman"/>
          <w:bCs/>
          <w:sz w:val="24"/>
          <w:szCs w:val="24"/>
        </w:rPr>
        <w:t>учебной дисциплине</w:t>
      </w:r>
      <w:r w:rsidR="00163BD9">
        <w:rPr>
          <w:rFonts w:eastAsia="Times New Roman"/>
          <w:bCs/>
          <w:sz w:val="24"/>
          <w:szCs w:val="24"/>
        </w:rPr>
        <w:t xml:space="preserve"> «</w:t>
      </w:r>
      <w:r w:rsidR="00997B5E">
        <w:rPr>
          <w:rFonts w:eastAsia="Times New Roman"/>
          <w:bCs/>
          <w:sz w:val="24"/>
          <w:szCs w:val="24"/>
        </w:rPr>
        <w:t>Электротехника</w:t>
      </w:r>
      <w:r w:rsidR="00163BD9">
        <w:rPr>
          <w:rFonts w:eastAsia="Times New Roman"/>
          <w:bCs/>
          <w:sz w:val="24"/>
          <w:szCs w:val="24"/>
        </w:rPr>
        <w:t>»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163BD9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6764DFA0"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69"/>
        <w:gridCol w:w="3742"/>
        <w:gridCol w:w="9832"/>
      </w:tblGrid>
      <w:tr w:rsidR="00A55483" w14:paraId="6DA01A39" w14:textId="77777777" w:rsidTr="004770CE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742" w:type="dxa"/>
            <w:shd w:val="clear" w:color="auto" w:fill="DBE5F1" w:themeFill="accent1" w:themeFillTint="33"/>
            <w:vAlign w:val="center"/>
          </w:tcPr>
          <w:p w14:paraId="180C62B0" w14:textId="23E3F83C" w:rsidR="003F468B" w:rsidRPr="00D23F40" w:rsidRDefault="003F468B" w:rsidP="00287D2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832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211888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RPr="00A7571B" w14:paraId="7D55BB2A" w14:textId="77777777" w:rsidTr="004770CE">
        <w:trPr>
          <w:trHeight w:val="283"/>
        </w:trPr>
        <w:tc>
          <w:tcPr>
            <w:tcW w:w="969" w:type="dxa"/>
          </w:tcPr>
          <w:p w14:paraId="321AF006" w14:textId="083409E7" w:rsidR="00DC1095" w:rsidRPr="004E62D3" w:rsidRDefault="004E62D3" w:rsidP="00DC1095">
            <w:pPr>
              <w:rPr>
                <w:lang w:val="en-US"/>
              </w:rPr>
            </w:pPr>
            <w:r w:rsidRPr="004E62D3">
              <w:rPr>
                <w:lang w:val="en-US"/>
              </w:rPr>
              <w:t>1</w:t>
            </w:r>
          </w:p>
        </w:tc>
        <w:tc>
          <w:tcPr>
            <w:tcW w:w="3742" w:type="dxa"/>
          </w:tcPr>
          <w:p w14:paraId="4E76DEA3" w14:textId="7DB589C5" w:rsidR="00BB70B1" w:rsidRDefault="00BB70B1" w:rsidP="00DC1095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3873533D" w14:textId="50217179" w:rsidR="00BB70B1" w:rsidRPr="00BB70B1" w:rsidRDefault="00BB70B1" w:rsidP="00DC1095">
            <w:pPr>
              <w:ind w:left="42"/>
            </w:pPr>
            <w:r>
              <w:t>Лабораторная работа 1</w:t>
            </w:r>
          </w:p>
          <w:p w14:paraId="70730F24" w14:textId="77777777" w:rsidR="003F468B" w:rsidRPr="00BB70B1" w:rsidRDefault="003F468B" w:rsidP="00BB70B1">
            <w:pPr>
              <w:jc w:val="center"/>
            </w:pPr>
          </w:p>
        </w:tc>
        <w:tc>
          <w:tcPr>
            <w:tcW w:w="9832" w:type="dxa"/>
          </w:tcPr>
          <w:p w14:paraId="20BEBC0C" w14:textId="77777777" w:rsidR="00BB70B1" w:rsidRPr="003E7112" w:rsidRDefault="00BB70B1" w:rsidP="00BB70B1">
            <w:pPr>
              <w:rPr>
                <w:b/>
                <w:sz w:val="24"/>
                <w:szCs w:val="24"/>
              </w:rPr>
            </w:pPr>
            <w:r w:rsidRPr="003E7112">
              <w:rPr>
                <w:sz w:val="24"/>
                <w:szCs w:val="24"/>
              </w:rPr>
              <w:t>Л.р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59"/>
              <w:gridCol w:w="3347"/>
            </w:tblGrid>
            <w:tr w:rsidR="00BB70B1" w14:paraId="519B59D0" w14:textId="77777777" w:rsidTr="00097132">
              <w:tc>
                <w:tcPr>
                  <w:tcW w:w="6828" w:type="dxa"/>
                </w:tcPr>
                <w:p w14:paraId="5040DD84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637F03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14:paraId="1AC5341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A6C56A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1) узлом</w:t>
                  </w:r>
                </w:p>
                <w:p w14:paraId="49445D7E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деревом</w:t>
                  </w:r>
                </w:p>
                <w:p w14:paraId="5EC3800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контуром</w:t>
                  </w:r>
                </w:p>
                <w:p w14:paraId="0D13F499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полюсом</w:t>
                  </w:r>
                </w:p>
              </w:tc>
            </w:tr>
          </w:tbl>
          <w:p w14:paraId="0E901328" w14:textId="77777777" w:rsidR="00BB70B1" w:rsidRDefault="00BB70B1" w:rsidP="00BB70B1">
            <w:pPr>
              <w:spacing w:line="120" w:lineRule="auto"/>
              <w:rPr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BB70B1" w14:paraId="62F8010F" w14:textId="77777777" w:rsidTr="00097132">
              <w:trPr>
                <w:trHeight w:val="2382"/>
              </w:trPr>
              <w:tc>
                <w:tcPr>
                  <w:tcW w:w="6204" w:type="dxa"/>
                </w:tcPr>
                <w:p w14:paraId="2E1B6C5E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59264" behindDoc="0" locked="0" layoutInCell="1" allowOverlap="1" wp14:anchorId="48D0EFAE" wp14:editId="1287CDEA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2" name="Рисунок 2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b/>
                      <w:sz w:val="24"/>
                      <w:szCs w:val="24"/>
                    </w:rPr>
                    <w:t>Задание №5.</w:t>
                  </w:r>
                  <w:r w:rsidRPr="003E7112"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6D19150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и заданном положительном направлении ЭДС </w:t>
                  </w:r>
                  <w:r w:rsidRPr="003E7112">
                    <w:rPr>
                      <w:i/>
                      <w:sz w:val="24"/>
                      <w:szCs w:val="24"/>
                    </w:rPr>
                    <w:t>Е</w:t>
                  </w:r>
                  <w:r w:rsidRPr="003E7112">
                    <w:rPr>
                      <w:sz w:val="24"/>
                      <w:szCs w:val="24"/>
                    </w:rPr>
                    <w:t xml:space="preserve"> положительные направления ток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 xml:space="preserve">и напряж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>источника указаны стрел</w:t>
                  </w:r>
                  <w:r>
                    <w:rPr>
                      <w:sz w:val="24"/>
                      <w:szCs w:val="24"/>
                    </w:rPr>
                    <w:t>ками __</w:t>
                  </w:r>
                  <w:r w:rsidRPr="003E7112">
                    <w:rPr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3402" w:type="dxa"/>
                </w:tcPr>
                <w:p w14:paraId="7649C227" w14:textId="77777777" w:rsidR="00BB70B1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</w:p>
                <w:p w14:paraId="06AA4CFB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4E57E192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 и 3</w:t>
                  </w:r>
                </w:p>
                <w:p w14:paraId="1C757436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 и 4</w:t>
                  </w:r>
                </w:p>
                <w:p w14:paraId="60F7EABF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1 и 4</w:t>
                  </w:r>
                </w:p>
                <w:p w14:paraId="21F584E5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 и 3</w:t>
                  </w:r>
                </w:p>
              </w:tc>
            </w:tr>
          </w:tbl>
          <w:p w14:paraId="483B8B85" w14:textId="77777777" w:rsidR="00BB70B1" w:rsidRDefault="00BB70B1" w:rsidP="00BB70B1">
            <w:pPr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72"/>
              <w:gridCol w:w="3334"/>
            </w:tblGrid>
            <w:tr w:rsidR="00BB70B1" w14:paraId="0B1158A2" w14:textId="77777777" w:rsidTr="00097132">
              <w:tc>
                <w:tcPr>
                  <w:tcW w:w="10421" w:type="dxa"/>
                  <w:gridSpan w:val="2"/>
                </w:tcPr>
                <w:p w14:paraId="3A805DE4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</w:t>
                  </w:r>
                  <w:r w:rsidRPr="003E7112">
                    <w:rPr>
                      <w:b/>
                      <w:color w:val="FF0000"/>
                      <w:sz w:val="24"/>
                      <w:szCs w:val="24"/>
                    </w:rPr>
                    <w:t xml:space="preserve"> </w:t>
                  </w:r>
                </w:p>
                <w:p w14:paraId="699EC5A6" w14:textId="77777777" w:rsidR="00BB70B1" w:rsidRPr="003E7112" w:rsidRDefault="00BB70B1" w:rsidP="00BB70B1">
                  <w:pPr>
                    <w:rPr>
                      <w:b/>
                      <w:color w:val="FF0000"/>
                      <w:sz w:val="24"/>
                      <w:szCs w:val="24"/>
                    </w:rPr>
                  </w:pPr>
                  <w:r w:rsidRPr="003E711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0288" behindDoc="0" locked="0" layoutInCell="1" allowOverlap="1" wp14:anchorId="7EF34C77" wp14:editId="56C975DA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82495" cy="1764665"/>
                        <wp:effectExtent l="19050" t="0" r="8255" b="0"/>
                        <wp:wrapSquare wrapText="bothSides"/>
                        <wp:docPr id="3" name="Рисунок 3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2495" cy="17646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BB70B1" w:rsidRPr="00A64212" w14:paraId="3780D24E" w14:textId="77777777" w:rsidTr="00097132">
              <w:tc>
                <w:tcPr>
                  <w:tcW w:w="6828" w:type="dxa"/>
                </w:tcPr>
                <w:p w14:paraId="338204D6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1</w:t>
                  </w:r>
                </w:p>
                <w:p w14:paraId="1E00523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14:paraId="0D5FFFD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E5F953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2F9ABD6B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lastRenderedPageBreak/>
                    <w:t>2) 3</w:t>
                  </w:r>
                </w:p>
                <w:p w14:paraId="5E618AA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5</w:t>
                  </w:r>
                </w:p>
                <w:p w14:paraId="5F11589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4</w:t>
                  </w:r>
                </w:p>
              </w:tc>
            </w:tr>
            <w:tr w:rsidR="00BB70B1" w:rsidRPr="00A64212" w14:paraId="5CA53436" w14:textId="77777777" w:rsidTr="00097132">
              <w:trPr>
                <w:trHeight w:val="1396"/>
              </w:trPr>
              <w:tc>
                <w:tcPr>
                  <w:tcW w:w="6828" w:type="dxa"/>
                </w:tcPr>
                <w:p w14:paraId="6410C350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lastRenderedPageBreak/>
                    <w:t>Задание №6.2</w:t>
                  </w:r>
                </w:p>
                <w:p w14:paraId="7221D11D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Количество независимых контуров в представленной схеме равно…</w:t>
                  </w:r>
                </w:p>
                <w:p w14:paraId="16604BC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93" w:type="dxa"/>
                </w:tcPr>
                <w:p w14:paraId="07490ADC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832586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5E76A0B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3</w:t>
                  </w:r>
                </w:p>
                <w:p w14:paraId="08006D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6</w:t>
                  </w:r>
                </w:p>
                <w:p w14:paraId="13847C6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5</w:t>
                  </w:r>
                </w:p>
              </w:tc>
            </w:tr>
          </w:tbl>
          <w:p w14:paraId="4147DF7E" w14:textId="2E0B1097" w:rsidR="00B139E8" w:rsidRPr="00A7571B" w:rsidRDefault="00B139E8" w:rsidP="00BB70B1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:rsidRPr="00D65F05" w14:paraId="6067F8D2" w14:textId="77777777" w:rsidTr="004770CE">
        <w:trPr>
          <w:trHeight w:val="283"/>
        </w:trPr>
        <w:tc>
          <w:tcPr>
            <w:tcW w:w="969" w:type="dxa"/>
          </w:tcPr>
          <w:p w14:paraId="3B677D0E" w14:textId="31DE6424" w:rsidR="004770CE" w:rsidRPr="004E62D3" w:rsidRDefault="004770CE" w:rsidP="004770CE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742" w:type="dxa"/>
            <w:vMerge w:val="restart"/>
          </w:tcPr>
          <w:p w14:paraId="46675DB3" w14:textId="77777777" w:rsid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6603702C" w14:textId="79990D3F" w:rsidR="004770CE" w:rsidRDefault="004770CE" w:rsidP="004770CE">
            <w:pPr>
              <w:ind w:left="42"/>
            </w:pPr>
            <w:r>
              <w:t>Контрольная работа 1</w:t>
            </w:r>
          </w:p>
          <w:p w14:paraId="0C354CF1" w14:textId="580A0020" w:rsidR="004770CE" w:rsidRPr="00295F9C" w:rsidRDefault="004770CE" w:rsidP="004770CE"/>
        </w:tc>
        <w:tc>
          <w:tcPr>
            <w:tcW w:w="9832" w:type="dxa"/>
          </w:tcPr>
          <w:p w14:paraId="10E861E6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drawing>
                <wp:anchor distT="0" distB="0" distL="114300" distR="114300" simplePos="0" relativeHeight="251664384" behindDoc="0" locked="0" layoutInCell="1" allowOverlap="1" wp14:anchorId="5479C153" wp14:editId="5DFA5CCD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8" name="Рисунок 8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3E0067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30814E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6B9F2C7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 (вариант):</w:t>
            </w:r>
          </w:p>
          <w:p w14:paraId="73D57EA2" w14:textId="2F644AAE" w:rsidR="004770CE" w:rsidRPr="00295F9C" w:rsidRDefault="004770CE" w:rsidP="004770CE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14:paraId="33B82DE6" w14:textId="77777777" w:rsidTr="004770CE">
        <w:trPr>
          <w:trHeight w:val="283"/>
        </w:trPr>
        <w:tc>
          <w:tcPr>
            <w:tcW w:w="969" w:type="dxa"/>
            <w:vMerge w:val="restart"/>
          </w:tcPr>
          <w:p w14:paraId="077063D7" w14:textId="3157B8B6" w:rsidR="004770CE" w:rsidRPr="004E62D3" w:rsidRDefault="004770CE" w:rsidP="004770CE">
            <w:pPr>
              <w:rPr>
                <w:lang w:val="en-US"/>
              </w:rPr>
            </w:pPr>
          </w:p>
        </w:tc>
        <w:tc>
          <w:tcPr>
            <w:tcW w:w="3742" w:type="dxa"/>
            <w:vMerge/>
          </w:tcPr>
          <w:p w14:paraId="7DB2F3BD" w14:textId="2752DF92" w:rsidR="004770CE" w:rsidRPr="00242A67" w:rsidRDefault="004770CE" w:rsidP="004770CE"/>
        </w:tc>
        <w:tc>
          <w:tcPr>
            <w:tcW w:w="9832" w:type="dxa"/>
          </w:tcPr>
          <w:p w14:paraId="3592AF2D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1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0 В, Е2=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5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0 Ом.</w:t>
            </w:r>
          </w:p>
          <w:p w14:paraId="553D822F" w14:textId="575712FC" w:rsidR="004770CE" w:rsidRPr="009B1313" w:rsidRDefault="004770CE" w:rsidP="00211888">
            <w:pPr>
              <w:pStyle w:val="af0"/>
              <w:numPr>
                <w:ilvl w:val="0"/>
                <w:numId w:val="22"/>
              </w:numPr>
              <w:ind w:left="346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2802BE2" wp14:editId="4A204AE0">
                  <wp:extent cx="196850" cy="222250"/>
                  <wp:effectExtent l="0" t="0" r="0" b="635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53E5620B" wp14:editId="21EF24B4">
                  <wp:extent cx="222250" cy="222250"/>
                  <wp:effectExtent l="0" t="0" r="6350" b="635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E5FC5A9" wp14:editId="6B2ECE0B">
                  <wp:extent cx="222250" cy="228600"/>
                  <wp:effectExtent l="0" t="0" r="635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7DA35A54" wp14:editId="7ECD3CBA">
                  <wp:extent cx="222250" cy="222250"/>
                  <wp:effectExtent l="0" t="0" r="6350" b="635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229FA149" wp14:editId="60FB2EC8">
                  <wp:extent cx="222250" cy="228600"/>
                  <wp:effectExtent l="0" t="0" r="635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1F3E9084" wp14:editId="3E3AD3F9">
                  <wp:extent cx="317500" cy="22860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71E2BDE3" wp14:editId="229BA3C7">
                  <wp:extent cx="273050" cy="241300"/>
                  <wp:effectExtent l="0" t="0" r="0" b="635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0A1D9025" w14:textId="77777777" w:rsidTr="004770CE">
        <w:trPr>
          <w:trHeight w:val="283"/>
        </w:trPr>
        <w:tc>
          <w:tcPr>
            <w:tcW w:w="969" w:type="dxa"/>
            <w:vMerge/>
          </w:tcPr>
          <w:p w14:paraId="4CE6BBDC" w14:textId="0D55DB56" w:rsidR="004770CE" w:rsidRPr="00F64D0F" w:rsidRDefault="004770CE" w:rsidP="004770CE"/>
        </w:tc>
        <w:tc>
          <w:tcPr>
            <w:tcW w:w="3742" w:type="dxa"/>
            <w:vMerge/>
          </w:tcPr>
          <w:p w14:paraId="4AC1CC4D" w14:textId="64CA742A" w:rsidR="004770CE" w:rsidRPr="00D23F40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E906D6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2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50 В, Е2=8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40 Ом.</w:t>
            </w:r>
          </w:p>
          <w:p w14:paraId="07C77699" w14:textId="05C34712" w:rsidR="004770CE" w:rsidRPr="00A96136" w:rsidRDefault="004770CE" w:rsidP="00211888">
            <w:pPr>
              <w:pStyle w:val="af0"/>
              <w:numPr>
                <w:ilvl w:val="5"/>
                <w:numId w:val="19"/>
              </w:numPr>
              <w:ind w:left="357" w:hanging="357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2F8A27E0" wp14:editId="622887E7">
                  <wp:extent cx="196850" cy="222250"/>
                  <wp:effectExtent l="0" t="0" r="0" b="635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F2865A" wp14:editId="3E1917F1">
                  <wp:extent cx="222250" cy="222250"/>
                  <wp:effectExtent l="0" t="0" r="6350" b="635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3B84BF2" wp14:editId="30466320">
                  <wp:extent cx="222250" cy="228600"/>
                  <wp:effectExtent l="0" t="0" r="635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7557ECC" wp14:editId="45EE061E">
                  <wp:extent cx="222250" cy="222250"/>
                  <wp:effectExtent l="0" t="0" r="635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6D749B" wp14:editId="1D1F31A2">
                  <wp:extent cx="222250" cy="228600"/>
                  <wp:effectExtent l="0" t="0" r="635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0BFC6BA" wp14:editId="6837B438">
                  <wp:extent cx="317500" cy="2286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3C09C2B4" wp14:editId="5D7F3E9E">
                  <wp:extent cx="273050" cy="241300"/>
                  <wp:effectExtent l="0" t="0" r="0" b="635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CFA2788" w14:textId="77777777" w:rsidTr="004770CE">
        <w:trPr>
          <w:trHeight w:val="283"/>
        </w:trPr>
        <w:tc>
          <w:tcPr>
            <w:tcW w:w="969" w:type="dxa"/>
            <w:vMerge/>
          </w:tcPr>
          <w:p w14:paraId="6B1766BB" w14:textId="31CC3514" w:rsidR="004770CE" w:rsidRPr="00F64D0F" w:rsidRDefault="004770CE" w:rsidP="004770CE"/>
        </w:tc>
        <w:tc>
          <w:tcPr>
            <w:tcW w:w="3742" w:type="dxa"/>
            <w:vMerge/>
          </w:tcPr>
          <w:p w14:paraId="7BCD1542" w14:textId="69435E7E" w:rsidR="004770CE" w:rsidRPr="00825AF9" w:rsidRDefault="004770CE" w:rsidP="004770CE"/>
        </w:tc>
        <w:tc>
          <w:tcPr>
            <w:tcW w:w="9832" w:type="dxa"/>
          </w:tcPr>
          <w:p w14:paraId="75921B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3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 В, Е2=1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5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 Ом.</w:t>
            </w:r>
          </w:p>
          <w:p w14:paraId="05B5729A" w14:textId="012F1686" w:rsidR="004770CE" w:rsidRPr="001E3A06" w:rsidRDefault="004770CE" w:rsidP="004770CE">
            <w:pPr>
              <w:rPr>
                <w:bCs/>
                <w:highlight w:val="yellow"/>
              </w:rPr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067FBE5E" wp14:editId="6DB6CBA7">
                  <wp:extent cx="196850" cy="222250"/>
                  <wp:effectExtent l="0" t="0" r="0" b="635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8AFB127" wp14:editId="272BD38D">
                  <wp:extent cx="222250" cy="222250"/>
                  <wp:effectExtent l="0" t="0" r="6350" b="635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5F8C68" wp14:editId="079A56DD">
                  <wp:extent cx="222250" cy="228600"/>
                  <wp:effectExtent l="0" t="0" r="635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031109" wp14:editId="5BB15B50">
                  <wp:extent cx="222250" cy="222250"/>
                  <wp:effectExtent l="0" t="0" r="6350" b="635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3E08EC1F" wp14:editId="775735DA">
                  <wp:extent cx="222250" cy="228600"/>
                  <wp:effectExtent l="0" t="0" r="635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7B9EF2B" wp14:editId="631931F1">
                  <wp:extent cx="317500" cy="2286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589DC4EA" wp14:editId="37982118">
                  <wp:extent cx="273050" cy="241300"/>
                  <wp:effectExtent l="0" t="0" r="0" b="635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7927E312" w14:textId="77777777" w:rsidTr="004770CE">
        <w:trPr>
          <w:trHeight w:val="422"/>
        </w:trPr>
        <w:tc>
          <w:tcPr>
            <w:tcW w:w="969" w:type="dxa"/>
          </w:tcPr>
          <w:p w14:paraId="2B2F96A3" w14:textId="7C6D20FB" w:rsidR="004770CE" w:rsidRPr="00DD6808" w:rsidRDefault="004770CE" w:rsidP="004770CE">
            <w:r>
              <w:lastRenderedPageBreak/>
              <w:t>3</w:t>
            </w:r>
          </w:p>
        </w:tc>
        <w:tc>
          <w:tcPr>
            <w:tcW w:w="3742" w:type="dxa"/>
          </w:tcPr>
          <w:p w14:paraId="7D35E492" w14:textId="6B00DE6B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 Магнитные цепи</w:t>
            </w:r>
          </w:p>
          <w:p w14:paraId="178EBF5C" w14:textId="4D1A4DCF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5BB2B1B9" w14:textId="241C8D05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5BDEBAC9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685F842C" w14:textId="77777777" w:rsidR="004770CE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4 </w:t>
                  </w:r>
                </w:p>
                <w:p w14:paraId="335E8D16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6432" behindDoc="0" locked="0" layoutInCell="1" allowOverlap="1" wp14:anchorId="2363BB5F" wp14:editId="4417E030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4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sz w:val="24"/>
                      <w:szCs w:val="24"/>
                    </w:rPr>
                    <w:t xml:space="preserve">Для измерения тока на участке цепи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сопротивление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 xml:space="preserve"> которого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</w:rPr>
                    <w:t>=10</w:t>
                  </w:r>
                  <w:r w:rsidRPr="003E7112">
                    <w:rPr>
                      <w:sz w:val="24"/>
                      <w:szCs w:val="24"/>
                    </w:rPr>
                    <w:t xml:space="preserve"> Ом, включен амперметр с внутренним сопротивлением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А</w:t>
                  </w:r>
                  <w:r w:rsidRPr="003E7112">
                    <w:rPr>
                      <w:i/>
                      <w:sz w:val="24"/>
                      <w:szCs w:val="24"/>
                    </w:rPr>
                    <w:t>=0,1 Ом</w:t>
                  </w:r>
                  <w:r w:rsidRPr="003E7112">
                    <w:rPr>
                      <w:sz w:val="24"/>
                      <w:szCs w:val="24"/>
                    </w:rPr>
                    <w:t>. Определить 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14:paraId="4D575D8F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2BAD0540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,5%;</w:t>
                  </w:r>
                </w:p>
                <w:p w14:paraId="27AF3AF9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1%;</w:t>
                  </w:r>
                </w:p>
                <w:p w14:paraId="08762A5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2%;</w:t>
                  </w:r>
                </w:p>
                <w:p w14:paraId="38422052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,75%</w:t>
                  </w:r>
                </w:p>
              </w:tc>
            </w:tr>
          </w:tbl>
          <w:p w14:paraId="0AB0986D" w14:textId="77777777" w:rsidR="004770CE" w:rsidRDefault="004770CE" w:rsidP="004770CE">
            <w:pPr>
              <w:spacing w:line="120" w:lineRule="auto"/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55923" w14:paraId="4707098F" w14:textId="77777777" w:rsidTr="00097132">
              <w:tc>
                <w:tcPr>
                  <w:tcW w:w="6345" w:type="dxa"/>
                </w:tcPr>
                <w:p w14:paraId="33D43430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8 </w:t>
                  </w:r>
                </w:p>
                <w:p w14:paraId="6EE2DDD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едел измерения вольтметра типа МН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150 В</w:t>
                  </w:r>
                  <w:r w:rsidRPr="003E7112">
                    <w:rPr>
                      <w:sz w:val="24"/>
                      <w:szCs w:val="24"/>
                    </w:rPr>
                    <w:t xml:space="preserve">, внутреннее сопротивление вольтметр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8000 Ом</w:t>
                  </w:r>
                  <w:r w:rsidRPr="003E7112">
                    <w:rPr>
                      <w:sz w:val="24"/>
                      <w:szCs w:val="24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proofErr w:type="spellStart"/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доб</w:t>
                  </w:r>
                  <w:proofErr w:type="spellEnd"/>
                  <w:r w:rsidRPr="003E7112">
                    <w:rPr>
                      <w:i/>
                      <w:sz w:val="24"/>
                      <w:szCs w:val="24"/>
                    </w:rPr>
                    <w:t>=4000 Ом</w:t>
                  </w:r>
                  <w:r w:rsidRPr="003E7112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14:paraId="1064869A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B8C762B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1) 150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В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>;</w:t>
                  </w:r>
                </w:p>
                <w:p w14:paraId="569E409D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2) 200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В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>;</w:t>
                  </w:r>
                </w:p>
                <w:p w14:paraId="10219D95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 xml:space="preserve">3) 225 </w:t>
                  </w:r>
                  <w:proofErr w:type="gramStart"/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В</w:t>
                  </w:r>
                  <w:proofErr w:type="gramEnd"/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74A708BC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250 В.</w:t>
                  </w:r>
                </w:p>
              </w:tc>
            </w:tr>
          </w:tbl>
          <w:p w14:paraId="74069720" w14:textId="77777777" w:rsidR="004770CE" w:rsidRDefault="004770CE" w:rsidP="004770CE">
            <w:pPr>
              <w:spacing w:line="12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23F905E4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3BE0A135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Задание №11 </w:t>
                  </w:r>
                </w:p>
                <w:p w14:paraId="33954E63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7456" behindDoc="0" locked="0" layoutInCell="1" allowOverlap="1" wp14:anchorId="63005F83" wp14:editId="205D08C5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5" name="Рисунок 5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sz w:val="24"/>
                      <w:szCs w:val="24"/>
                    </w:rPr>
                    <w:t xml:space="preserve">Показания приборов равны: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4 А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80 В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200 Вт. </w:t>
                  </w:r>
                  <w:r w:rsidRPr="00AE10D2">
                    <w:rPr>
                      <w:sz w:val="24"/>
                      <w:szCs w:val="24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14:paraId="01ED07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D469E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b/>
                      <w:sz w:val="24"/>
                      <w:szCs w:val="24"/>
                      <w:u w:val="single"/>
                    </w:rPr>
                    <w:t>1) 320 ВА; 200 Вт; 250 вар; 0,625;</w:t>
                  </w:r>
                </w:p>
                <w:p w14:paraId="193CB51B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2) 350 ВА; 200 Вт; 250 вар; 0,571;</w:t>
                  </w:r>
                </w:p>
                <w:p w14:paraId="48FC945D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3) 400 ВА; 220 Вт; 210 вар; 0,5;</w:t>
                  </w:r>
                </w:p>
                <w:p w14:paraId="1CD49F89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4) 320 ВА; 200 Вт; 250 вар; 0,688.</w:t>
                  </w:r>
                </w:p>
              </w:tc>
            </w:tr>
          </w:tbl>
          <w:p w14:paraId="7158DD1F" w14:textId="01972C62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29FA710D" w14:textId="77777777" w:rsidTr="004770CE">
        <w:trPr>
          <w:trHeight w:val="422"/>
        </w:trPr>
        <w:tc>
          <w:tcPr>
            <w:tcW w:w="969" w:type="dxa"/>
          </w:tcPr>
          <w:p w14:paraId="4504ADD8" w14:textId="52B69C27" w:rsidR="004770CE" w:rsidRDefault="004770CE" w:rsidP="004770CE">
            <w:r>
              <w:t>4</w:t>
            </w:r>
          </w:p>
        </w:tc>
        <w:tc>
          <w:tcPr>
            <w:tcW w:w="3742" w:type="dxa"/>
          </w:tcPr>
          <w:p w14:paraId="023059EF" w14:textId="3DF0DAF2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13F6D64E" w14:textId="607BE3DA" w:rsidR="004770CE" w:rsidRDefault="004770CE" w:rsidP="004770CE">
            <w:pPr>
              <w:ind w:left="42"/>
            </w:pPr>
            <w:r>
              <w:t>Лабораторная работа 3</w:t>
            </w:r>
          </w:p>
          <w:p w14:paraId="5F8E1C2C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AE10D2" w14:paraId="6FC2F64F" w14:textId="77777777" w:rsidTr="00097132">
              <w:tc>
                <w:tcPr>
                  <w:tcW w:w="6345" w:type="dxa"/>
                </w:tcPr>
                <w:p w14:paraId="57C42BC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1</w:t>
                  </w:r>
                </w:p>
                <w:p w14:paraId="1BD0D2E8" w14:textId="77777777" w:rsidR="004770CE" w:rsidRPr="00AE10D2" w:rsidRDefault="004770CE" w:rsidP="004770CE">
                  <w:pPr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0528" behindDoc="0" locked="0" layoutInCell="1" allowOverlap="1" wp14:anchorId="5114B211" wp14:editId="22000C58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, </w:t>
                  </w:r>
                  <w:proofErr w:type="spell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6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комплексное сопротивление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изображенного двухполюсника равно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14:paraId="3537BEB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9B267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8-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6</w:t>
                  </w:r>
                </w:p>
                <w:p w14:paraId="791EF2AC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6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350BC14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B4C0E0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4) 8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4770CE" w:rsidRPr="00AE10D2" w14:paraId="4EEA388B" w14:textId="77777777" w:rsidTr="00097132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14:paraId="257037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5D178E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6BCC38F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2</w:t>
                  </w:r>
                </w:p>
                <w:p w14:paraId="14B20DB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14:paraId="0DC4B89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</w:tc>
            </w:tr>
            <w:tr w:rsidR="004770CE" w:rsidRPr="00AE10D2" w14:paraId="7308924F" w14:textId="77777777" w:rsidTr="00097132">
              <w:trPr>
                <w:trHeight w:val="1432"/>
              </w:trPr>
              <w:tc>
                <w:tcPr>
                  <w:tcW w:w="6345" w:type="dxa"/>
                  <w:vMerge/>
                </w:tcPr>
                <w:p w14:paraId="0A8815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14:paraId="21AC88CB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4624" behindDoc="0" locked="0" layoutInCell="1" allowOverlap="1" wp14:anchorId="76E66175" wp14:editId="7F35CF5E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9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471B8577" w14:textId="77777777" w:rsidTr="00097132">
              <w:trPr>
                <w:trHeight w:val="1400"/>
              </w:trPr>
              <w:tc>
                <w:tcPr>
                  <w:tcW w:w="6345" w:type="dxa"/>
                  <w:vMerge/>
                </w:tcPr>
                <w:p w14:paraId="2AE1D4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14:paraId="3498059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3600" behindDoc="0" locked="0" layoutInCell="1" allowOverlap="1" wp14:anchorId="4E6151BE" wp14:editId="0689C4F6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6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37645269" w14:textId="77777777" w:rsidTr="00097132">
              <w:trPr>
                <w:trHeight w:val="1562"/>
              </w:trPr>
              <w:tc>
                <w:tcPr>
                  <w:tcW w:w="6345" w:type="dxa"/>
                  <w:vMerge/>
                </w:tcPr>
                <w:p w14:paraId="05DBF9A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14:paraId="63044F5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2576" behindDoc="0" locked="0" layoutInCell="1" allowOverlap="1" wp14:anchorId="6E55CA29" wp14:editId="6C397AF5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7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25F6C3B7" w14:textId="77777777" w:rsidTr="00097132">
              <w:trPr>
                <w:trHeight w:val="1558"/>
              </w:trPr>
              <w:tc>
                <w:tcPr>
                  <w:tcW w:w="6345" w:type="dxa"/>
                  <w:vMerge/>
                </w:tcPr>
                <w:p w14:paraId="1EBA5A8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14:paraId="6E2F41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1552" behindDoc="0" locked="0" layoutInCell="1" allowOverlap="1" wp14:anchorId="742EF0C7" wp14:editId="47D7F229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7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14:paraId="06BF1CB9" w14:textId="77777777" w:rsidR="004770CE" w:rsidRPr="00AE10D2" w:rsidRDefault="004770CE" w:rsidP="004770CE">
            <w:pPr>
              <w:spacing w:line="120" w:lineRule="auto"/>
              <w:rPr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28"/>
              <w:gridCol w:w="3343"/>
            </w:tblGrid>
            <w:tr w:rsidR="004770CE" w:rsidRPr="00AE10D2" w14:paraId="11FA7986" w14:textId="77777777" w:rsidTr="00097132">
              <w:trPr>
                <w:trHeight w:val="1549"/>
              </w:trPr>
              <w:tc>
                <w:tcPr>
                  <w:tcW w:w="6228" w:type="dxa"/>
                </w:tcPr>
                <w:p w14:paraId="6CBDA57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4.</w:t>
                  </w:r>
                </w:p>
                <w:p w14:paraId="4282CD2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9504" behindDoc="0" locked="0" layoutInCell="1" allowOverlap="1" wp14:anchorId="4271F014" wp14:editId="2813F94C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72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6 Ом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полное комплексное </w:t>
                  </w:r>
                  <w:proofErr w:type="gramStart"/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сопротивление </w:t>
                  </w:r>
                  <w:r w:rsidRPr="00AE10D2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240" w:dyaOrig="340" w14:anchorId="6A20FEA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17.25pt" o:ole="">
                        <v:imagedata r:id="rId35" o:title=""/>
                      </v:shape>
                      <o:OLEObject Type="Embed" ProgID="Equation.3" ShapeID="_x0000_i1025" DrawAspect="Content" ObjectID="_1714331577" r:id="rId36"/>
                    </w:objec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изображенного</w:t>
                  </w:r>
                  <w:proofErr w:type="gramEnd"/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двухполюсника равно_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14:paraId="2F045C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563619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1) 14</w:t>
                  </w:r>
                </w:p>
                <w:p w14:paraId="60A2A48E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10</w:t>
                  </w:r>
                </w:p>
                <w:p w14:paraId="5A8FD438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5ACD531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4) 6+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8</w:t>
                  </w:r>
                </w:p>
              </w:tc>
            </w:tr>
          </w:tbl>
          <w:p w14:paraId="69DBA29E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73F30E69" w14:textId="77777777" w:rsidTr="004770CE">
        <w:trPr>
          <w:trHeight w:val="422"/>
        </w:trPr>
        <w:tc>
          <w:tcPr>
            <w:tcW w:w="969" w:type="dxa"/>
          </w:tcPr>
          <w:p w14:paraId="2B0DB92C" w14:textId="2AA817E2" w:rsidR="004770CE" w:rsidRDefault="004770CE" w:rsidP="004770CE">
            <w:r>
              <w:lastRenderedPageBreak/>
              <w:t>5</w:t>
            </w:r>
          </w:p>
        </w:tc>
        <w:tc>
          <w:tcPr>
            <w:tcW w:w="3742" w:type="dxa"/>
          </w:tcPr>
          <w:p w14:paraId="0DA911BF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2A1A7B4B" w14:textId="6524DF10" w:rsidR="004770CE" w:rsidRDefault="004770CE" w:rsidP="004770CE">
            <w:pPr>
              <w:ind w:left="42"/>
            </w:pPr>
            <w:r>
              <w:t>Лабораторная работа 4</w:t>
            </w:r>
          </w:p>
          <w:p w14:paraId="48859CA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0218B3BF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  <w:proofErr w:type="spellStart"/>
            <w:r w:rsidRPr="00AE10D2">
              <w:rPr>
                <w:sz w:val="24"/>
                <w:szCs w:val="24"/>
              </w:rPr>
              <w:lastRenderedPageBreak/>
              <w:t>Л.р</w:t>
            </w:r>
            <w:proofErr w:type="spellEnd"/>
            <w:r w:rsidRPr="00AE10D2">
              <w:rPr>
                <w:sz w:val="24"/>
                <w:szCs w:val="24"/>
              </w:rPr>
              <w:t>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8"/>
              <w:gridCol w:w="3363"/>
            </w:tblGrid>
            <w:tr w:rsidR="004770CE" w:rsidRPr="000A7122" w14:paraId="4F63AA66" w14:textId="77777777" w:rsidTr="00097132">
              <w:tc>
                <w:tcPr>
                  <w:tcW w:w="6208" w:type="dxa"/>
                </w:tcPr>
                <w:p w14:paraId="08B461BC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5.</w:t>
                  </w:r>
                </w:p>
                <w:p w14:paraId="0B16176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Действующее значение синусоидального тока 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2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sin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(314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t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oMath>
                  <w:proofErr w:type="gramStart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proofErr w:type="gramEnd"/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равно___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14:paraId="698BC9E8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32CDA685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1) 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oMath>
                </w:p>
                <w:p w14:paraId="167A1C14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√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2</m:t>
                    </m:r>
                  </m:oMath>
                </w:p>
                <w:p w14:paraId="6593E3FC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-1</w:t>
                  </w:r>
                </w:p>
                <w:p w14:paraId="759E27A4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 2</w:t>
                  </w:r>
                </w:p>
              </w:tc>
            </w:tr>
          </w:tbl>
          <w:p w14:paraId="3D8CF395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0A7122" w14:paraId="7A87C0B0" w14:textId="77777777" w:rsidTr="00097132">
              <w:trPr>
                <w:trHeight w:val="2530"/>
              </w:trPr>
              <w:tc>
                <w:tcPr>
                  <w:tcW w:w="6204" w:type="dxa"/>
                </w:tcPr>
                <w:p w14:paraId="63695D83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8720" behindDoc="1" locked="0" layoutInCell="1" allowOverlap="1" wp14:anchorId="72E44368" wp14:editId="39FADDD9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73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5.</w:t>
                  </w:r>
                </w:p>
                <w:p w14:paraId="5C35683E" w14:textId="77777777" w:rsidR="004770CE" w:rsidRPr="00D868D2" w:rsidRDefault="004770CE" w:rsidP="004770CE">
                  <w:pPr>
                    <w:jc w:val="both"/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5 Ом,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10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входное комплексное сопротивление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равно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14:paraId="07ED03D2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AB834FB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5</w:t>
                  </w:r>
                </w:p>
                <w:p w14:paraId="77D542AB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2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  <w:p w14:paraId="4B6B90E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10</w:t>
                  </w:r>
                </w:p>
                <w:p w14:paraId="78A20431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10</w:t>
                  </w:r>
                </w:p>
              </w:tc>
            </w:tr>
          </w:tbl>
          <w:p w14:paraId="44F80790" w14:textId="77777777" w:rsidR="004770CE" w:rsidRPr="00AE10D2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AE10D2" w14:paraId="3593213B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14:paraId="7A4701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6672" behindDoc="0" locked="0" layoutInCell="1" allowOverlap="1" wp14:anchorId="681DAB6A" wp14:editId="5545FCB0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74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b/>
                      <w:sz w:val="24"/>
                      <w:szCs w:val="24"/>
                    </w:rPr>
                    <w:br w:type="page"/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21.</w:t>
                  </w:r>
                </w:p>
                <w:p w14:paraId="110790E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6A4DA3D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3F932701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B4C182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1481C6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14:paraId="4676CC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68F201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vertAlign w:val="subscript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gram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&gt;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proofErr w:type="gramEnd"/>
                </w:p>
                <w:p w14:paraId="4BCFDBE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 xml:space="preserve">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-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=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</w:p>
                <w:p w14:paraId="00338E2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3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gramEnd"/>
                </w:p>
                <w:p w14:paraId="54E0225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  <w:proofErr w:type="gramEnd"/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  <w:tr w:rsidR="004770CE" w:rsidRPr="00AE10D2" w14:paraId="7E07523E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14:paraId="686E955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7696" behindDoc="0" locked="0" layoutInCell="1" allowOverlap="1" wp14:anchorId="78FBDD73" wp14:editId="716B8C18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75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14:paraId="7563502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4770CE" w:rsidRPr="00AE10D2" w14:paraId="60608BE9" w14:textId="77777777" w:rsidTr="00097132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14:paraId="79EAFF7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14:paraId="47569A0C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48D6CFEA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C30781C" w14:textId="77777777" w:rsidTr="004770CE">
        <w:trPr>
          <w:trHeight w:val="422"/>
        </w:trPr>
        <w:tc>
          <w:tcPr>
            <w:tcW w:w="969" w:type="dxa"/>
          </w:tcPr>
          <w:p w14:paraId="7792D4F2" w14:textId="45EA76B8" w:rsidR="004770CE" w:rsidRDefault="004770CE" w:rsidP="004770CE">
            <w:r>
              <w:lastRenderedPageBreak/>
              <w:t>6</w:t>
            </w:r>
          </w:p>
        </w:tc>
        <w:tc>
          <w:tcPr>
            <w:tcW w:w="3742" w:type="dxa"/>
          </w:tcPr>
          <w:p w14:paraId="362C29D7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74DE303" w14:textId="6976801D" w:rsidR="004770CE" w:rsidRDefault="004770CE" w:rsidP="004770CE">
            <w:pPr>
              <w:ind w:left="42"/>
            </w:pPr>
            <w:r>
              <w:t>Лабораторная работа 5</w:t>
            </w:r>
          </w:p>
          <w:p w14:paraId="5700499D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495"/>
              <w:gridCol w:w="4076"/>
            </w:tblGrid>
            <w:tr w:rsidR="004770CE" w:rsidRPr="00CA4DB3" w14:paraId="66916A10" w14:textId="77777777" w:rsidTr="00097132">
              <w:trPr>
                <w:trHeight w:val="2116"/>
              </w:trPr>
              <w:tc>
                <w:tcPr>
                  <w:tcW w:w="5495" w:type="dxa"/>
                </w:tcPr>
                <w:p w14:paraId="05B85063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0768" behindDoc="0" locked="0" layoutInCell="1" allowOverlap="1" wp14:anchorId="4DD022FD" wp14:editId="44DB2DA2">
                        <wp:simplePos x="0" y="0"/>
                        <wp:positionH relativeFrom="margin">
                          <wp:posOffset>1873250</wp:posOffset>
                        </wp:positionH>
                        <wp:positionV relativeFrom="margin">
                          <wp:posOffset>60325</wp:posOffset>
                        </wp:positionV>
                        <wp:extent cx="1373505" cy="1233170"/>
                        <wp:effectExtent l="19050" t="0" r="0" b="0"/>
                        <wp:wrapSquare wrapText="bothSides"/>
                        <wp:docPr id="76" name="Рисунок 15" descr="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3505" cy="1233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2.</w:t>
                  </w:r>
                </w:p>
                <w:p w14:paraId="0AF0A5BB" w14:textId="77777777" w:rsidR="004770CE" w:rsidRPr="00D868D2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На изображенной схеме фазы трехфазного генератора соединены_____, напряж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</w:p>
                <w:p w14:paraId="4D12C083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>-________.</w:t>
                  </w:r>
                </w:p>
              </w:tc>
              <w:tc>
                <w:tcPr>
                  <w:tcW w:w="4076" w:type="dxa"/>
                </w:tcPr>
                <w:p w14:paraId="637049AA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5C6E40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треугольником, фазное</w:t>
                  </w:r>
                </w:p>
                <w:p w14:paraId="1A28037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звездой, фазное</w:t>
                  </w:r>
                </w:p>
                <w:p w14:paraId="0C19DB47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3) звездой, линейное</w:t>
                  </w:r>
                </w:p>
                <w:p w14:paraId="56FDED9C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треугольником, линейное</w:t>
                  </w:r>
                </w:p>
              </w:tc>
            </w:tr>
          </w:tbl>
          <w:p w14:paraId="739ED355" w14:textId="77777777" w:rsidR="004770CE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936"/>
              <w:gridCol w:w="5670"/>
            </w:tblGrid>
            <w:tr w:rsidR="004770CE" w:rsidRPr="00CA4DB3" w14:paraId="1023CF0D" w14:textId="77777777" w:rsidTr="00097132">
              <w:tc>
                <w:tcPr>
                  <w:tcW w:w="3936" w:type="dxa"/>
                </w:tcPr>
                <w:p w14:paraId="2F1E56D2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Задание №3.</w:t>
                  </w:r>
                </w:p>
                <w:p w14:paraId="39F5825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четырехпроводной трехфазной цепи с фазами генератора и несимметричного приемника, соединенными звездой, нулевой (нейтральный) провод… </w:t>
                  </w:r>
                </w:p>
              </w:tc>
              <w:tc>
                <w:tcPr>
                  <w:tcW w:w="5670" w:type="dxa"/>
                </w:tcPr>
                <w:p w14:paraId="1A962B7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D868D2">
                    <w:rPr>
                      <w:sz w:val="24"/>
                      <w:szCs w:val="24"/>
                    </w:rPr>
                    <w:t xml:space="preserve"> </w:t>
                  </w:r>
                </w:p>
                <w:p w14:paraId="0E0DF7E8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1) устраняет взаимное влияние фаз друг на друга</w:t>
                  </w:r>
                </w:p>
                <w:p w14:paraId="48EC2EE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2) оказывает выравнивающее действие на нагрузки фаз </w:t>
                  </w:r>
                </w:p>
                <w:p w14:paraId="27D174B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3) разгружает сеть от реактивных токов</w:t>
                  </w:r>
                </w:p>
                <w:p w14:paraId="297888C6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устраняет </w:t>
                  </w:r>
                  <w:proofErr w:type="spellStart"/>
                  <w:r w:rsidRPr="00D868D2">
                    <w:rPr>
                      <w:sz w:val="24"/>
                      <w:szCs w:val="24"/>
                    </w:rPr>
                    <w:t>несимметрию</w:t>
                  </w:r>
                  <w:proofErr w:type="spellEnd"/>
                  <w:r w:rsidRPr="00D868D2">
                    <w:rPr>
                      <w:sz w:val="24"/>
                      <w:szCs w:val="24"/>
                    </w:rPr>
                    <w:t xml:space="preserve"> фазных токов</w:t>
                  </w:r>
                </w:p>
              </w:tc>
            </w:tr>
          </w:tbl>
          <w:p w14:paraId="48CAE543" w14:textId="77777777" w:rsidR="004770CE" w:rsidRDefault="004770CE" w:rsidP="004770CE">
            <w:pPr>
              <w:rPr>
                <w:sz w:val="24"/>
                <w:szCs w:val="24"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5920"/>
              <w:gridCol w:w="3651"/>
            </w:tblGrid>
            <w:tr w:rsidR="004770CE" w14:paraId="5F07EB06" w14:textId="77777777" w:rsidTr="00097132">
              <w:tc>
                <w:tcPr>
                  <w:tcW w:w="5920" w:type="dxa"/>
                </w:tcPr>
                <w:p w14:paraId="2ACA1661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1792" behindDoc="0" locked="0" layoutInCell="1" allowOverlap="1" wp14:anchorId="27728502" wp14:editId="6F655971">
                        <wp:simplePos x="0" y="0"/>
                        <wp:positionH relativeFrom="margin">
                          <wp:posOffset>1878330</wp:posOffset>
                        </wp:positionH>
                        <wp:positionV relativeFrom="margin">
                          <wp:posOffset>71120</wp:posOffset>
                        </wp:positionV>
                        <wp:extent cx="1748790" cy="1273175"/>
                        <wp:effectExtent l="0" t="0" r="0" b="0"/>
                        <wp:wrapSquare wrapText="bothSides"/>
                        <wp:docPr id="77" name="Рисунок 17" descr="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48790" cy="1273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25C95551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изображенной схеме с симметричной системой ЭДС </w:t>
                  </w:r>
                  <w:r w:rsidRPr="00D868D2">
                    <w:rPr>
                      <w:rFonts w:asciiTheme="minorHAnsi" w:eastAsiaTheme="minorHAnsi" w:hAnsiTheme="minorHAnsi" w:cstheme="minorBidi"/>
                      <w:position w:val="-12"/>
                      <w:sz w:val="24"/>
                      <w:szCs w:val="24"/>
                      <w:lang w:eastAsia="en-US"/>
                    </w:rPr>
                    <w:object w:dxaOrig="1520" w:dyaOrig="400" w14:anchorId="682486C7">
                      <v:shape id="_x0000_i1026" type="#_x0000_t75" style="width:76.5pt;height:20.25pt" o:ole="">
                        <v:imagedata r:id="rId42" o:title=""/>
                      </v:shape>
                      <o:OLEObject Type="Embed" ProgID="Equation.3" ShapeID="_x0000_i1026" DrawAspect="Content" ObjectID="_1714331578" r:id="rId43"/>
                    </w:object>
                  </w:r>
                  <w:r w:rsidRPr="00D868D2">
                    <w:rPr>
                      <w:sz w:val="24"/>
                      <w:szCs w:val="24"/>
                    </w:rPr>
                    <w:t xml:space="preserve">  соотнош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D868D2">
                    <w:rPr>
                      <w:i/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oMath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  <w:proofErr w:type="gramStart"/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D868D2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 xml:space="preserve"> выполняется</w:t>
                  </w:r>
                  <w:proofErr w:type="gramEnd"/>
                  <w:r w:rsidRPr="00D868D2">
                    <w:rPr>
                      <w:sz w:val="24"/>
                      <w:szCs w:val="24"/>
                    </w:rPr>
                    <w:t xml:space="preserve"> ______ нагрузке (нагрузках).</w:t>
                  </w:r>
                </w:p>
              </w:tc>
              <w:tc>
                <w:tcPr>
                  <w:tcW w:w="3651" w:type="dxa"/>
                </w:tcPr>
                <w:p w14:paraId="37DAC23E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E5A98BE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при однородной (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а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с</w:t>
                  </w:r>
                  <w:r w:rsidRPr="00D868D2">
                    <w:rPr>
                      <w:sz w:val="24"/>
                      <w:szCs w:val="24"/>
                    </w:rPr>
                    <w:t>)</w:t>
                  </w:r>
                </w:p>
                <w:p w14:paraId="54A2912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при любых параметрах;</w:t>
                  </w:r>
                </w:p>
                <w:p w14:paraId="7BA78717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3) только для симметрич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;</w:t>
                  </w:r>
                </w:p>
                <w:p w14:paraId="64F67C3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при равномер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114F60F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3119C642" w14:textId="77777777" w:rsidTr="004770CE">
        <w:trPr>
          <w:trHeight w:val="422"/>
        </w:trPr>
        <w:tc>
          <w:tcPr>
            <w:tcW w:w="969" w:type="dxa"/>
          </w:tcPr>
          <w:p w14:paraId="5E878375" w14:textId="1D2B7324" w:rsidR="004770CE" w:rsidRDefault="004770CE" w:rsidP="004770CE">
            <w:r>
              <w:lastRenderedPageBreak/>
              <w:t>7</w:t>
            </w:r>
          </w:p>
        </w:tc>
        <w:tc>
          <w:tcPr>
            <w:tcW w:w="3742" w:type="dxa"/>
          </w:tcPr>
          <w:p w14:paraId="620AD5FC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4C013F7" w14:textId="4B3F1CCB" w:rsidR="004770CE" w:rsidRDefault="004770CE" w:rsidP="004770CE">
            <w:pPr>
              <w:ind w:left="42"/>
            </w:pPr>
            <w:r>
              <w:t>Лабораторная работа 6</w:t>
            </w:r>
          </w:p>
          <w:p w14:paraId="0FCB0A48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70"/>
              <w:gridCol w:w="4536"/>
            </w:tblGrid>
            <w:tr w:rsidR="004770CE" w:rsidRPr="00CA4DB3" w14:paraId="07568FAB" w14:textId="77777777" w:rsidTr="00097132">
              <w:trPr>
                <w:trHeight w:val="2515"/>
              </w:trPr>
              <w:tc>
                <w:tcPr>
                  <w:tcW w:w="5070" w:type="dxa"/>
                </w:tcPr>
                <w:p w14:paraId="4B83792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3840" behindDoc="0" locked="0" layoutInCell="1" allowOverlap="1" wp14:anchorId="3734A53B" wp14:editId="79B39468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posOffset>70485</wp:posOffset>
                        </wp:positionV>
                        <wp:extent cx="1614170" cy="1509395"/>
                        <wp:effectExtent l="19050" t="0" r="5080" b="0"/>
                        <wp:wrapSquare wrapText="bothSides"/>
                        <wp:docPr id="78" name="Рисунок 16" descr="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4170" cy="150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b/>
                      <w:sz w:val="24"/>
                      <w:szCs w:val="24"/>
                    </w:rPr>
                    <w:t>Задание №1.</w:t>
                  </w:r>
                </w:p>
                <w:p w14:paraId="0DCAC9F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Схема включения треугольником применяется ______ приемников.</w:t>
                  </w:r>
                </w:p>
              </w:tc>
              <w:tc>
                <w:tcPr>
                  <w:tcW w:w="4536" w:type="dxa"/>
                </w:tcPr>
                <w:p w14:paraId="37B306E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415EE9">
                    <w:rPr>
                      <w:sz w:val="24"/>
                      <w:szCs w:val="24"/>
                    </w:rPr>
                    <w:t xml:space="preserve"> </w:t>
                  </w:r>
                </w:p>
                <w:p w14:paraId="6A1CEDF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для любых (симметричных и несимметричных);</w:t>
                  </w:r>
                </w:p>
                <w:p w14:paraId="72E2D87A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только для симметричных с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;</w:t>
                  </w:r>
                </w:p>
                <w:p w14:paraId="0397AAC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только для однородных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C800BEE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4) только для равномерных с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1ED23D4F" w14:textId="77777777" w:rsidR="004770CE" w:rsidRPr="00A12F37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20"/>
              <w:gridCol w:w="3651"/>
            </w:tblGrid>
            <w:tr w:rsidR="004770CE" w:rsidRPr="00CA4DB3" w14:paraId="28762168" w14:textId="77777777" w:rsidTr="00097132">
              <w:tc>
                <w:tcPr>
                  <w:tcW w:w="5920" w:type="dxa"/>
                </w:tcPr>
                <w:p w14:paraId="0286BD4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6</w:t>
                  </w:r>
                  <w:r w:rsidRPr="00415EE9">
                    <w:rPr>
                      <w:rFonts w:eastAsia="Times New Roman"/>
                      <w:b/>
                      <w:sz w:val="24"/>
                      <w:szCs w:val="24"/>
                    </w:rPr>
                    <w:t>.</w:t>
                  </w:r>
                </w:p>
                <w:p w14:paraId="0618A59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Симметричный приемник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0е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-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  <w:t>j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30</w:t>
                  </w:r>
                  <w:r w:rsidR="00D20947">
                    <w:rPr>
                      <w:position w:val="-9"/>
                      <w:sz w:val="24"/>
                      <w:szCs w:val="24"/>
                    </w:rPr>
                    <w:pict w14:anchorId="00218EFC">
                      <v:shape id="_x0000_i1027" type="#_x0000_t75" style="width:4.5pt;height:15pt" equationxml="&lt;">
                        <v:imagedata r:id="rId45" o:title="" chromakey="white"/>
                      </v:shape>
                    </w:pict>
                  </w:r>
                  <w:r w:rsidRPr="00415EE9">
                    <w:rPr>
                      <w:rFonts w:eastAsia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 включен треугольником в трехфазную сеть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0 В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>. Верно определены токи…</w:t>
                  </w:r>
                </w:p>
              </w:tc>
              <w:tc>
                <w:tcPr>
                  <w:tcW w:w="3651" w:type="dxa"/>
                </w:tcPr>
                <w:p w14:paraId="7A944B7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61F45D9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38 А</w:t>
                  </w:r>
                </w:p>
                <w:p w14:paraId="18C760B0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 А</w:t>
                  </w:r>
                </w:p>
                <w:p w14:paraId="33D50506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2,7 А</w:t>
                  </w:r>
                </w:p>
                <w:p w14:paraId="0E2E7CC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22 А</w:t>
                  </w:r>
                </w:p>
              </w:tc>
            </w:tr>
            <w:tr w:rsidR="004770CE" w:rsidRPr="00CA4DB3" w14:paraId="0B1B73C3" w14:textId="77777777" w:rsidTr="00097132">
              <w:tc>
                <w:tcPr>
                  <w:tcW w:w="5920" w:type="dxa"/>
                </w:tcPr>
                <w:p w14:paraId="56EC6C5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7.</w:t>
                  </w:r>
                </w:p>
                <w:p w14:paraId="470461F3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4864" behindDoc="0" locked="0" layoutInCell="1" allowOverlap="1" wp14:anchorId="79516106" wp14:editId="42041E23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align>top</wp:align>
                        </wp:positionV>
                        <wp:extent cx="1828800" cy="1924050"/>
                        <wp:effectExtent l="19050" t="0" r="0" b="0"/>
                        <wp:wrapSquare wrapText="bothSides"/>
                        <wp:docPr id="79" name="Рисунок 18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924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отключении фазы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 xml:space="preserve"> (см рис.) </w:t>
                  </w:r>
                  <w:r w:rsidRPr="00415EE9">
                    <w:rPr>
                      <w:b/>
                      <w:sz w:val="24"/>
                      <w:szCs w:val="24"/>
                    </w:rPr>
                    <w:t>не изменятся</w:t>
                  </w:r>
                  <w:r w:rsidRPr="00415EE9">
                    <w:rPr>
                      <w:sz w:val="24"/>
                      <w:szCs w:val="24"/>
                    </w:rPr>
                    <w:t xml:space="preserve"> токи…</w:t>
                  </w:r>
                </w:p>
              </w:tc>
              <w:tc>
                <w:tcPr>
                  <w:tcW w:w="3651" w:type="dxa"/>
                </w:tcPr>
                <w:p w14:paraId="0E2E912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B8351E5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a</w:t>
                  </w:r>
                </w:p>
                <w:p w14:paraId="67E99807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</w:p>
                <w:p w14:paraId="077A3C95" w14:textId="77777777" w:rsidR="004770CE" w:rsidRPr="00415EE9" w:rsidRDefault="004770CE" w:rsidP="004770CE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</w:p>
                <w:p w14:paraId="7772D32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</w:tc>
            </w:tr>
          </w:tbl>
          <w:p w14:paraId="7B561969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0FF927A1" w14:textId="77777777" w:rsidTr="004770CE">
        <w:trPr>
          <w:trHeight w:val="422"/>
        </w:trPr>
        <w:tc>
          <w:tcPr>
            <w:tcW w:w="969" w:type="dxa"/>
            <w:vMerge w:val="restart"/>
          </w:tcPr>
          <w:p w14:paraId="0CAFA973" w14:textId="26ECDC8F" w:rsidR="004770CE" w:rsidRDefault="004770CE" w:rsidP="004770CE">
            <w:r>
              <w:lastRenderedPageBreak/>
              <w:t>8</w:t>
            </w:r>
          </w:p>
        </w:tc>
        <w:tc>
          <w:tcPr>
            <w:tcW w:w="3742" w:type="dxa"/>
            <w:vMerge w:val="restart"/>
          </w:tcPr>
          <w:p w14:paraId="0B5CBF36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002036F0" w14:textId="617D44D1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4A044CE9" w14:textId="1CCD5DBE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6B7F457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4080" behindDoc="0" locked="0" layoutInCell="1" allowOverlap="1" wp14:anchorId="4D0A221E" wp14:editId="18CBAC99">
                  <wp:simplePos x="0" y="0"/>
                  <wp:positionH relativeFrom="column">
                    <wp:posOffset>2332355</wp:posOffset>
                  </wp:positionH>
                  <wp:positionV relativeFrom="paragraph">
                    <wp:posOffset>32385</wp:posOffset>
                  </wp:positionV>
                  <wp:extent cx="1804670" cy="1108710"/>
                  <wp:effectExtent l="0" t="0" r="5080" b="0"/>
                  <wp:wrapSquare wrapText="bothSides"/>
                  <wp:docPr id="80" name="Рисунок 80" descr="ма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ма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1108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0C980906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F9EE028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  <w:p w14:paraId="22075FF6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41BDDDA" w14:textId="77777777" w:rsidTr="004770CE">
        <w:trPr>
          <w:trHeight w:val="422"/>
        </w:trPr>
        <w:tc>
          <w:tcPr>
            <w:tcW w:w="969" w:type="dxa"/>
            <w:vMerge/>
          </w:tcPr>
          <w:p w14:paraId="2F856935" w14:textId="77777777" w:rsidR="004770CE" w:rsidRDefault="004770CE" w:rsidP="004770CE"/>
        </w:tc>
        <w:tc>
          <w:tcPr>
            <w:tcW w:w="3742" w:type="dxa"/>
            <w:vMerge/>
          </w:tcPr>
          <w:p w14:paraId="2C21E7C7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58A918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6A2E813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2649BE" wp14:editId="31E7CBA6">
                  <wp:extent cx="641350" cy="184150"/>
                  <wp:effectExtent l="0" t="0" r="635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47C800A" wp14:editId="5748C637">
                  <wp:extent cx="3022600" cy="222250"/>
                  <wp:effectExtent l="0" t="0" r="6350" b="635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C588BF" w14:textId="1520B0AB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1DE909DE" wp14:editId="102C53FB">
                  <wp:extent cx="158750" cy="279400"/>
                  <wp:effectExtent l="0" t="0" r="0" b="635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F9E7EDB" wp14:editId="4E7553A7">
                  <wp:extent cx="184150" cy="279400"/>
                  <wp:effectExtent l="0" t="0" r="6350" b="635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616FB13" wp14:editId="3AAAAD5E">
                  <wp:extent cx="184150" cy="279400"/>
                  <wp:effectExtent l="0" t="0" r="6350" b="635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0C9C218" wp14:editId="1727EF7C">
                  <wp:extent cx="152400" cy="1587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22868EBC" w14:textId="77777777" w:rsidTr="004770CE">
        <w:trPr>
          <w:trHeight w:val="422"/>
        </w:trPr>
        <w:tc>
          <w:tcPr>
            <w:tcW w:w="969" w:type="dxa"/>
            <w:vMerge/>
          </w:tcPr>
          <w:p w14:paraId="08ACCFF1" w14:textId="77777777" w:rsidR="004770CE" w:rsidRDefault="004770CE" w:rsidP="004770CE"/>
        </w:tc>
        <w:tc>
          <w:tcPr>
            <w:tcW w:w="3742" w:type="dxa"/>
            <w:vMerge/>
          </w:tcPr>
          <w:p w14:paraId="68B209F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21B1693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11346800" w14:textId="143DFDE4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941CA4D" wp14:editId="5BFAC7D5">
                  <wp:extent cx="1016000" cy="22860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ED12ABE" wp14:editId="7961983B">
                  <wp:extent cx="3155950" cy="222250"/>
                  <wp:effectExtent l="0" t="0" r="6350" b="635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F11BF8B" w14:textId="77777777" w:rsidTr="004770CE">
        <w:trPr>
          <w:trHeight w:val="422"/>
        </w:trPr>
        <w:tc>
          <w:tcPr>
            <w:tcW w:w="969" w:type="dxa"/>
            <w:vMerge/>
          </w:tcPr>
          <w:p w14:paraId="56EF0554" w14:textId="77777777" w:rsidR="004770CE" w:rsidRDefault="004770CE" w:rsidP="004770CE"/>
        </w:tc>
        <w:tc>
          <w:tcPr>
            <w:tcW w:w="3742" w:type="dxa"/>
            <w:vMerge/>
          </w:tcPr>
          <w:p w14:paraId="2AAC3C6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2C965A44" w14:textId="301A0E23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29D348C" wp14:editId="13F5C4EA">
                  <wp:extent cx="158750" cy="279400"/>
                  <wp:effectExtent l="0" t="0" r="0" b="635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69007C5" wp14:editId="6E86E455">
                  <wp:extent cx="184150" cy="279400"/>
                  <wp:effectExtent l="0" t="0" r="6350" b="635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7F293EE" wp14:editId="4021DF76">
                  <wp:extent cx="184150" cy="279400"/>
                  <wp:effectExtent l="0" t="0" r="6350" b="635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6E868F13" wp14:editId="3B2BCA9B">
                  <wp:extent cx="152400" cy="1587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1C052B30" w14:textId="77777777" w:rsidTr="004770CE">
        <w:trPr>
          <w:trHeight w:val="422"/>
        </w:trPr>
        <w:tc>
          <w:tcPr>
            <w:tcW w:w="969" w:type="dxa"/>
            <w:vMerge/>
          </w:tcPr>
          <w:p w14:paraId="50E68692" w14:textId="77777777" w:rsidR="004770CE" w:rsidRDefault="004770CE" w:rsidP="004770CE"/>
        </w:tc>
        <w:tc>
          <w:tcPr>
            <w:tcW w:w="3742" w:type="dxa"/>
            <w:vMerge/>
          </w:tcPr>
          <w:p w14:paraId="36C57FBB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1A087C2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528F5721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5D04A91" wp14:editId="42C95B3E">
                  <wp:extent cx="1441450" cy="196850"/>
                  <wp:effectExtent l="0" t="0" r="635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1BE26B3" wp14:editId="36DF7E50">
                  <wp:extent cx="2933700" cy="222250"/>
                  <wp:effectExtent l="0" t="0" r="0" b="635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C209F7" w14:textId="600E75F6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36FDA25F" wp14:editId="3B4AF226">
                  <wp:extent cx="158750" cy="279400"/>
                  <wp:effectExtent l="0" t="0" r="0" b="635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5387B43" wp14:editId="22DDA2EA">
                  <wp:extent cx="184150" cy="279400"/>
                  <wp:effectExtent l="0" t="0" r="6350" b="635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BBFC23A" wp14:editId="768AEF07">
                  <wp:extent cx="184150" cy="279400"/>
                  <wp:effectExtent l="0" t="0" r="6350" b="635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B00D614" wp14:editId="7A21A4E3">
                  <wp:extent cx="152400" cy="1587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3F6D63" w14:textId="77777777" w:rsidTr="004770CE">
        <w:trPr>
          <w:trHeight w:val="422"/>
        </w:trPr>
        <w:tc>
          <w:tcPr>
            <w:tcW w:w="969" w:type="dxa"/>
            <w:vMerge/>
          </w:tcPr>
          <w:p w14:paraId="26966A9B" w14:textId="77777777" w:rsidR="004770CE" w:rsidRDefault="004770CE" w:rsidP="004770CE"/>
        </w:tc>
        <w:tc>
          <w:tcPr>
            <w:tcW w:w="3742" w:type="dxa"/>
            <w:vMerge/>
          </w:tcPr>
          <w:p w14:paraId="7384854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05FD551" w14:textId="77777777" w:rsidR="004770CE" w:rsidRPr="00CF2A5E" w:rsidRDefault="00D20947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object w:dxaOrig="1440" w:dyaOrig="1440" w14:anchorId="0D843C1C">
                <v:shape id="_x0000_s1028" type="#_x0000_t75" style="position:absolute;left:0;text-align:left;margin-left:134.95pt;margin-top:5.9pt;width:181.85pt;height:153.5pt;z-index:251693056;mso-position-horizontal-relative:text;mso-position-vertical-relative:text">
                  <v:imagedata r:id="rId60" o:title=""/>
                  <w10:wrap type="square"/>
                </v:shape>
                <o:OLEObject Type="Embed" ProgID="PBrush" ShapeID="_x0000_s1028" DrawAspect="Content" ObjectID="_1714331593" r:id="rId61"/>
              </w:object>
            </w:r>
          </w:p>
          <w:p w14:paraId="27876E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11A7EC5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2218689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0B332E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DFA3E93" w14:textId="459C2F5C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</w:tc>
      </w:tr>
      <w:tr w:rsidR="004770CE" w14:paraId="02D16C50" w14:textId="77777777" w:rsidTr="004770CE">
        <w:trPr>
          <w:trHeight w:val="283"/>
        </w:trPr>
        <w:tc>
          <w:tcPr>
            <w:tcW w:w="969" w:type="dxa"/>
            <w:vMerge/>
          </w:tcPr>
          <w:p w14:paraId="1E90905C" w14:textId="1F8E4DFF" w:rsidR="004770CE" w:rsidRDefault="004770CE" w:rsidP="004770CE"/>
        </w:tc>
        <w:tc>
          <w:tcPr>
            <w:tcW w:w="3742" w:type="dxa"/>
            <w:vMerge/>
          </w:tcPr>
          <w:p w14:paraId="2AFED48B" w14:textId="67315C2D" w:rsidR="004770CE" w:rsidRPr="006C461C" w:rsidRDefault="004770CE" w:rsidP="004770CE"/>
        </w:tc>
        <w:tc>
          <w:tcPr>
            <w:tcW w:w="9832" w:type="dxa"/>
          </w:tcPr>
          <w:p w14:paraId="13D1C0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70D3C84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lastRenderedPageBreak/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0BA0ED7" wp14:editId="6CD811B0">
                  <wp:extent cx="692150" cy="2286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82B86FF" wp14:editId="78E6BA6D">
                  <wp:extent cx="2997200" cy="222250"/>
                  <wp:effectExtent l="0" t="0" r="0" b="635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C980A" w14:textId="07B7C981" w:rsidR="004770CE" w:rsidRPr="006823EE" w:rsidRDefault="004770CE" w:rsidP="00211888">
            <w:pPr>
              <w:pStyle w:val="af0"/>
              <w:numPr>
                <w:ilvl w:val="0"/>
                <w:numId w:val="23"/>
              </w:numPr>
              <w:ind w:left="346"/>
              <w:rPr>
                <w:bCs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68AE6FA" wp14:editId="59CBD691">
                  <wp:extent cx="190500" cy="279400"/>
                  <wp:effectExtent l="0" t="0" r="0" b="635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BF35908" wp14:editId="41AB7860">
                  <wp:extent cx="190500" cy="279400"/>
                  <wp:effectExtent l="0" t="0" r="0" b="635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A35C713" wp14:editId="2C2319B1">
                  <wp:extent cx="196850" cy="279400"/>
                  <wp:effectExtent l="0" t="0" r="0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99D6375" wp14:editId="05FD5646">
                  <wp:extent cx="152400" cy="1587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CAD7B9" w14:textId="77777777" w:rsidTr="004770CE">
        <w:trPr>
          <w:trHeight w:val="283"/>
        </w:trPr>
        <w:tc>
          <w:tcPr>
            <w:tcW w:w="969" w:type="dxa"/>
            <w:vMerge/>
          </w:tcPr>
          <w:p w14:paraId="7A5A2969" w14:textId="77777777" w:rsidR="004770CE" w:rsidRDefault="004770CE" w:rsidP="004770CE"/>
        </w:tc>
        <w:tc>
          <w:tcPr>
            <w:tcW w:w="3742" w:type="dxa"/>
            <w:vMerge/>
          </w:tcPr>
          <w:p w14:paraId="6FF3944F" w14:textId="77777777" w:rsidR="004770CE" w:rsidRPr="006C461C" w:rsidRDefault="004770CE" w:rsidP="004770CE"/>
        </w:tc>
        <w:tc>
          <w:tcPr>
            <w:tcW w:w="9832" w:type="dxa"/>
          </w:tcPr>
          <w:p w14:paraId="34C2B0E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2C090F1E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772BE989" wp14:editId="6AAB32AA">
                  <wp:extent cx="69215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4C39460" wp14:editId="1E2000F1">
                  <wp:extent cx="3092450" cy="222250"/>
                  <wp:effectExtent l="0" t="0" r="0" b="635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24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8D7B94" w14:textId="7295C82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CD0DDC4" wp14:editId="03D8753C">
                  <wp:extent cx="190500" cy="279400"/>
                  <wp:effectExtent l="0" t="0" r="0" b="635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1627C9" wp14:editId="47010B35">
                  <wp:extent cx="190500" cy="279400"/>
                  <wp:effectExtent l="0" t="0" r="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E17CB25" wp14:editId="41D90A95">
                  <wp:extent cx="196850" cy="279400"/>
                  <wp:effectExtent l="0" t="0" r="0" b="635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3E77BC30" wp14:editId="127B50E9">
                  <wp:extent cx="152400" cy="15875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0448D4C5" w14:textId="77777777" w:rsidTr="004770CE">
        <w:trPr>
          <w:trHeight w:val="283"/>
        </w:trPr>
        <w:tc>
          <w:tcPr>
            <w:tcW w:w="969" w:type="dxa"/>
            <w:vMerge/>
          </w:tcPr>
          <w:p w14:paraId="581C9E4C" w14:textId="77777777" w:rsidR="004770CE" w:rsidRDefault="004770CE" w:rsidP="004770CE"/>
        </w:tc>
        <w:tc>
          <w:tcPr>
            <w:tcW w:w="3742" w:type="dxa"/>
            <w:vMerge/>
          </w:tcPr>
          <w:p w14:paraId="5CF1AEB0" w14:textId="77777777" w:rsidR="004770CE" w:rsidRPr="006C461C" w:rsidRDefault="004770CE" w:rsidP="004770CE"/>
        </w:tc>
        <w:tc>
          <w:tcPr>
            <w:tcW w:w="9832" w:type="dxa"/>
          </w:tcPr>
          <w:p w14:paraId="7917434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0C7C35F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4123E584" wp14:editId="1928CF33">
                  <wp:extent cx="692150" cy="2286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DA18DA0" wp14:editId="49C31282">
                  <wp:extent cx="2940050" cy="22225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7710D" w14:textId="142DEE8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BA9E7D5" wp14:editId="202FB1B8">
                  <wp:extent cx="190500" cy="279400"/>
                  <wp:effectExtent l="0" t="0" r="0" b="635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0C1A36D" wp14:editId="7FA786A7">
                  <wp:extent cx="190500" cy="279400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8E5B0BF" wp14:editId="7EBA87CB">
                  <wp:extent cx="196850" cy="27940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4F872FA" wp14:editId="5A5FC0F4">
                  <wp:extent cx="152400" cy="1587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63FA27BA" w14:textId="77777777" w:rsidTr="004770CE">
        <w:trPr>
          <w:trHeight w:val="283"/>
        </w:trPr>
        <w:tc>
          <w:tcPr>
            <w:tcW w:w="969" w:type="dxa"/>
          </w:tcPr>
          <w:p w14:paraId="5E7BD39A" w14:textId="62826667" w:rsidR="004770CE" w:rsidRDefault="004770CE" w:rsidP="004770CE">
            <w:r>
              <w:t>9</w:t>
            </w:r>
          </w:p>
        </w:tc>
        <w:tc>
          <w:tcPr>
            <w:tcW w:w="3742" w:type="dxa"/>
          </w:tcPr>
          <w:p w14:paraId="70588BBD" w14:textId="77777777" w:rsidR="004770CE" w:rsidRDefault="004770CE" w:rsidP="004770CE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  <w:r>
              <w:rPr>
                <w:b/>
                <w:bCs/>
              </w:rPr>
              <w:t xml:space="preserve"> Переходные процессы</w:t>
            </w:r>
          </w:p>
          <w:p w14:paraId="4F719FB9" w14:textId="2CEFE649" w:rsidR="004770CE" w:rsidRPr="004770CE" w:rsidRDefault="004770CE" w:rsidP="004770CE">
            <w:r>
              <w:rPr>
                <w:bCs/>
              </w:rPr>
              <w:t>Лабораторная работа 7</w:t>
            </w: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3438FC" w14:paraId="4E731112" w14:textId="77777777" w:rsidTr="00097132">
              <w:trPr>
                <w:trHeight w:val="1954"/>
              </w:trPr>
              <w:tc>
                <w:tcPr>
                  <w:tcW w:w="6629" w:type="dxa"/>
                </w:tcPr>
                <w:p w14:paraId="1F3F548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1</w:t>
                  </w:r>
                </w:p>
                <w:p w14:paraId="5B9AB5F4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0224" behindDoc="0" locked="0" layoutInCell="1" allowOverlap="1" wp14:anchorId="3D3CDF40" wp14:editId="634D5CF0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остоянная времени </w:t>
                  </w:r>
                  <w:r w:rsidRPr="00415EE9">
                    <w:rPr>
                      <w:sz w:val="24"/>
                      <w:szCs w:val="24"/>
                    </w:rPr>
                    <w:fldChar w:fldCharType="begin"/>
                  </w:r>
                  <w:r w:rsidRPr="00415EE9">
                    <w:rPr>
                      <w:sz w:val="24"/>
                      <w:szCs w:val="24"/>
                    </w:rPr>
                    <w:instrText xml:space="preserve"> QUOTE </w:instrText>
                  </w:r>
                  <w:r w:rsidR="00D20947">
                    <w:rPr>
                      <w:sz w:val="24"/>
                      <w:szCs w:val="24"/>
                    </w:rPr>
                    <w:pict w14:anchorId="0F4AF56C">
                      <v:shape id="_x0000_i1028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instrText xml:space="preserve"> </w:instrText>
                  </w:r>
                  <w:r w:rsidRPr="00415EE9">
                    <w:rPr>
                      <w:sz w:val="24"/>
                      <w:szCs w:val="24"/>
                    </w:rPr>
                    <w:fldChar w:fldCharType="separate"/>
                  </w:r>
                  <w:r w:rsidR="00D20947">
                    <w:rPr>
                      <w:sz w:val="24"/>
                      <w:szCs w:val="24"/>
                    </w:rPr>
                    <w:pict w14:anchorId="49B5F28C">
                      <v:shape id="_x0000_i1029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fldChar w:fldCharType="end"/>
                  </w:r>
                  <w:r w:rsidRPr="00415EE9">
                    <w:rPr>
                      <w:sz w:val="24"/>
                      <w:szCs w:val="24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14:paraId="59433598" w14:textId="1C16985B" w:rsidR="004770CE" w:rsidRPr="00415EE9" w:rsidRDefault="004770CE" w:rsidP="004770CE">
                  <w:pPr>
                    <w:tabs>
                      <w:tab w:val="right" w:pos="2761"/>
                    </w:tabs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026BEDE7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1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740" w:dyaOrig="279" w14:anchorId="6426B52E">
                      <v:shape id="_x0000_i1030" type="#_x0000_t75" style="width:36.75pt;height:14.25pt" o:ole="">
                        <v:imagedata r:id="rId71" o:title=""/>
                      </v:shape>
                      <o:OLEObject Type="Embed" ProgID="Equation.3" ShapeID="_x0000_i1030" DrawAspect="Content" ObjectID="_1714331579" r:id="rId72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019256B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60" w:dyaOrig="279" w14:anchorId="3C019B20">
                      <v:shape id="_x0000_i1031" type="#_x0000_t75" style="width:47.25pt;height:14.25pt" o:ole="">
                        <v:imagedata r:id="rId73" o:title=""/>
                      </v:shape>
                      <o:OLEObject Type="Embed" ProgID="Equation.3" ShapeID="_x0000_i1031" DrawAspect="Content" ObjectID="_1714331580" r:id="rId74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614786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00" w:dyaOrig="279" w14:anchorId="24A8E64E">
                      <v:shape id="_x0000_i1032" type="#_x0000_t75" style="width:45pt;height:14.25pt" o:ole="">
                        <v:imagedata r:id="rId75" o:title=""/>
                      </v:shape>
                      <o:OLEObject Type="Embed" ProgID="Equation.3" ShapeID="_x0000_i1032" DrawAspect="Content" ObjectID="_1714331581" r:id="rId76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A5AF4EE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lang w:val="en-US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position w:val="-6"/>
                      <w:sz w:val="24"/>
                      <w:szCs w:val="24"/>
                      <w:u w:val="single"/>
                    </w:rPr>
                    <w:object w:dxaOrig="900" w:dyaOrig="279" w14:anchorId="7E980357">
                      <v:shape id="_x0000_i1033" type="#_x0000_t75" style="width:45pt;height:14.25pt" o:ole="">
                        <v:imagedata r:id="rId77" o:title=""/>
                      </v:shape>
                      <o:OLEObject Type="Embed" ProgID="Equation.3" ShapeID="_x0000_i1033" DrawAspect="Content" ObjectID="_1714331582" r:id="rId78"/>
                    </w:object>
                  </w: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.</w:t>
                  </w:r>
                </w:p>
              </w:tc>
            </w:tr>
            <w:tr w:rsidR="004770CE" w:rsidRPr="003438FC" w14:paraId="51007E43" w14:textId="77777777" w:rsidTr="00097132">
              <w:trPr>
                <w:trHeight w:val="2083"/>
              </w:trPr>
              <w:tc>
                <w:tcPr>
                  <w:tcW w:w="6629" w:type="dxa"/>
                </w:tcPr>
                <w:p w14:paraId="2F62CBBD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2</w:t>
                  </w:r>
                </w:p>
                <w:p w14:paraId="7C2ED039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1248" behindDoc="0" locked="0" layoutInCell="1" allowOverlap="1" wp14:anchorId="29F33E60" wp14:editId="73ACC4E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6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= 10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415EE9">
                    <w:rPr>
                      <w:sz w:val="24"/>
                      <w:szCs w:val="24"/>
                    </w:rPr>
                    <w:t xml:space="preserve">, в первый момент времени после коммутации ток в цепи будет </w:t>
                  </w:r>
                  <w:proofErr w:type="gramStart"/>
                  <w:r w:rsidRPr="00415EE9">
                    <w:rPr>
                      <w:sz w:val="24"/>
                      <w:szCs w:val="24"/>
                    </w:rPr>
                    <w:t xml:space="preserve">равен </w:t>
                  </w:r>
                  <w:r w:rsidRPr="00415EE9">
                    <w:rPr>
                      <w:position w:val="-14"/>
                      <w:sz w:val="24"/>
                      <w:szCs w:val="24"/>
                    </w:rPr>
                    <w:object w:dxaOrig="740" w:dyaOrig="380" w14:anchorId="28C52BF9">
                      <v:shape id="_x0000_i1034" type="#_x0000_t75" style="width:36.75pt;height:19.5pt" o:ole="">
                        <v:imagedata r:id="rId79" o:title=""/>
                      </v:shape>
                      <o:OLEObject Type="Embed" ProgID="Equation.3" ShapeID="_x0000_i1034" DrawAspect="Content" ObjectID="_1714331583" r:id="rId80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 _</w:t>
                  </w:r>
                  <w:proofErr w:type="gramEnd"/>
                  <w:r w:rsidRPr="00415EE9">
                    <w:rPr>
                      <w:sz w:val="24"/>
                      <w:szCs w:val="24"/>
                    </w:rPr>
                    <w:t>_____</w:t>
                  </w:r>
                  <w:r w:rsidRPr="00415EE9">
                    <w:rPr>
                      <w:i/>
                      <w:sz w:val="24"/>
                      <w:szCs w:val="24"/>
                    </w:rPr>
                    <w:t>А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2AF70E40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2EA645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2;</w:t>
                  </w:r>
                </w:p>
                <w:p w14:paraId="55178B0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0,1;</w:t>
                  </w:r>
                </w:p>
                <w:p w14:paraId="033DABAB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6FEF78F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0,5.</w:t>
                  </w:r>
                </w:p>
              </w:tc>
            </w:tr>
            <w:tr w:rsidR="004770CE" w:rsidRPr="003438FC" w14:paraId="34EF87FE" w14:textId="77777777" w:rsidTr="00097132">
              <w:trPr>
                <w:trHeight w:val="1432"/>
              </w:trPr>
              <w:tc>
                <w:tcPr>
                  <w:tcW w:w="6629" w:type="dxa"/>
                </w:tcPr>
                <w:p w14:paraId="1AF8BBB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3</w:t>
                  </w:r>
                </w:p>
                <w:p w14:paraId="53461A1F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14:paraId="4364EB6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position w:val="-14"/>
                      <w:sz w:val="24"/>
                      <w:szCs w:val="24"/>
                    </w:rPr>
                    <w:object w:dxaOrig="800" w:dyaOrig="380" w14:anchorId="2F34C39A">
                      <v:shape id="_x0000_i1035" type="#_x0000_t75" style="width:39.75pt;height:19.5pt" o:ole="">
                        <v:imagedata r:id="rId81" o:title=""/>
                      </v:shape>
                      <o:OLEObject Type="Embed" ProgID="Equation.3" ShapeID="_x0000_i1035" DrawAspect="Content" ObjectID="_1714331584" r:id="rId82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__  </w:t>
                  </w:r>
                  <w:r w:rsidRPr="00415EE9">
                    <w:rPr>
                      <w:i/>
                      <w:sz w:val="24"/>
                      <w:szCs w:val="24"/>
                    </w:rPr>
                    <w:t>В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11A7CDF3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D949C9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10;</w:t>
                  </w:r>
                </w:p>
                <w:p w14:paraId="794871B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1;</w:t>
                  </w:r>
                </w:p>
                <w:p w14:paraId="6B3EAAE1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E2E654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5.</w:t>
                  </w:r>
                </w:p>
              </w:tc>
            </w:tr>
          </w:tbl>
          <w:p w14:paraId="6440EE24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1C75E9" w14:paraId="2A0AE88B" w14:textId="77777777" w:rsidTr="00097132">
              <w:trPr>
                <w:trHeight w:val="2011"/>
              </w:trPr>
              <w:tc>
                <w:tcPr>
                  <w:tcW w:w="6629" w:type="dxa"/>
                </w:tcPr>
                <w:p w14:paraId="29FCD73C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7152" behindDoc="0" locked="0" layoutInCell="1" allowOverlap="1" wp14:anchorId="460A1467" wp14:editId="0BBD8877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12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63D9F1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остоянная времени 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begin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QUOTE </w:instrText>
                  </w:r>
                  <w:r w:rsidR="00D20947">
                    <w:rPr>
                      <w:rFonts w:eastAsia="Times New Roman"/>
                      <w:sz w:val="24"/>
                      <w:szCs w:val="24"/>
                    </w:rPr>
                    <w:pict w14:anchorId="1640C41D">
                      <v:shape id="_x0000_i1036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</w:instrTex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separate"/>
                  </w:r>
                  <w:r w:rsidR="00D20947">
                    <w:rPr>
                      <w:rFonts w:eastAsia="Times New Roman"/>
                      <w:sz w:val="24"/>
                      <w:szCs w:val="24"/>
                    </w:rPr>
                    <w:pict w14:anchorId="4DB045DB">
                      <v:shape id="_x0000_i1037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end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ереходного процесса в цепи, схема которой изображена на рисунке, </w:t>
                  </w:r>
                  <w:proofErr w:type="gramStart"/>
                  <w:r w:rsidRPr="005501D0">
                    <w:rPr>
                      <w:rFonts w:eastAsia="Times New Roman"/>
                      <w:sz w:val="24"/>
                      <w:szCs w:val="24"/>
                    </w:rPr>
                    <w:t>равна  _</w:t>
                  </w:r>
                  <w:proofErr w:type="gram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2977" w:type="dxa"/>
                </w:tcPr>
                <w:p w14:paraId="3B1E8A4F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DACD90F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position w:val="-10"/>
                      <w:sz w:val="24"/>
                      <w:szCs w:val="24"/>
                      <w:u w:val="single"/>
                    </w:rPr>
                    <w:object w:dxaOrig="1500" w:dyaOrig="340" w14:anchorId="7E74BAAC">
                      <v:shape id="_x0000_i1038" type="#_x0000_t75" style="width:75pt;height:17.25pt" o:ole="">
                        <v:imagedata r:id="rId84" o:title=""/>
                      </v:shape>
                      <o:OLEObject Type="Embed" ProgID="Equation.3" ShapeID="_x0000_i1038" DrawAspect="Content" ObjectID="_1714331585" r:id="rId85"/>
                    </w:objec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0B0FDE8F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1820" w:dyaOrig="340" w14:anchorId="5F2A49B3">
                      <v:shape id="_x0000_i1039" type="#_x0000_t75" style="width:91.5pt;height:17.25pt" o:ole="">
                        <v:imagedata r:id="rId86" o:title=""/>
                      </v:shape>
                      <o:OLEObject Type="Embed" ProgID="Equation.3" ShapeID="_x0000_i1039" DrawAspect="Content" ObjectID="_1714331586" r:id="rId87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  <w:p w14:paraId="7AD9B9B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99" w:dyaOrig="340" w14:anchorId="745A438C">
                      <v:shape id="_x0000_i1040" type="#_x0000_t75" style="width:50.25pt;height:17.25pt" o:ole="">
                        <v:imagedata r:id="rId88" o:title=""/>
                      </v:shape>
                      <o:OLEObject Type="Embed" ProgID="Equation.3" ShapeID="_x0000_i1040" DrawAspect="Content" ObjectID="_1714331587" r:id="rId89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DB669F1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60" w:dyaOrig="340" w14:anchorId="45DE44CD">
                      <v:shape id="_x0000_i1041" type="#_x0000_t75" style="width:47.25pt;height:17.25pt" o:ole="">
                        <v:imagedata r:id="rId90" o:title=""/>
                      </v:shape>
                      <o:OLEObject Type="Embed" ProgID="Equation.3" ShapeID="_x0000_i1041" DrawAspect="Content" ObjectID="_1714331588" r:id="rId91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4770CE" w:rsidRPr="001C75E9" w14:paraId="657A128E" w14:textId="77777777" w:rsidTr="00097132">
              <w:trPr>
                <w:trHeight w:val="2330"/>
              </w:trPr>
              <w:tc>
                <w:tcPr>
                  <w:tcW w:w="6629" w:type="dxa"/>
                </w:tcPr>
                <w:p w14:paraId="7F87D37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8176" behindDoc="0" locked="0" layoutInCell="1" allowOverlap="1" wp14:anchorId="0128F6EE" wp14:editId="1B95B6B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18C96F0E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02B61D51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F8F6CDE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C503C38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;</w:t>
                  </w:r>
                  <w:proofErr w:type="gramEnd"/>
                </w:p>
                <w:p w14:paraId="0D230A5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14503E7E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4770CE" w:rsidRPr="001C75E9" w14:paraId="75FEA6FE" w14:textId="77777777" w:rsidTr="00097132">
              <w:trPr>
                <w:trHeight w:val="2316"/>
              </w:trPr>
              <w:tc>
                <w:tcPr>
                  <w:tcW w:w="6629" w:type="dxa"/>
                </w:tcPr>
                <w:p w14:paraId="1726C6E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9200" behindDoc="0" locked="0" layoutInCell="1" allowOverlap="1" wp14:anchorId="598E80E9" wp14:editId="4AF46377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0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45AA36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2E056C55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119B72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</w:p>
                <w:p w14:paraId="7293DE1B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;</w:t>
                  </w:r>
                  <w:proofErr w:type="gramEnd"/>
                </w:p>
                <w:p w14:paraId="2DBC9F94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842CEA7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5965AB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29"/>
              <w:gridCol w:w="2977"/>
            </w:tblGrid>
            <w:tr w:rsidR="004770CE" w:rsidRPr="00A12F37" w14:paraId="02C7BC98" w14:textId="77777777" w:rsidTr="00097132">
              <w:trPr>
                <w:trHeight w:val="2450"/>
              </w:trPr>
              <w:tc>
                <w:tcPr>
                  <w:tcW w:w="6629" w:type="dxa"/>
                </w:tcPr>
                <w:p w14:paraId="119E33A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lastRenderedPageBreak/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7D306209" w14:textId="77777777" w:rsidR="004770CE" w:rsidRPr="00A12F37" w:rsidRDefault="004770CE" w:rsidP="004770CE">
                  <w:pPr>
                    <w:pStyle w:val="af6"/>
                  </w:pPr>
                </w:p>
                <w:p w14:paraId="442DE157" w14:textId="77777777" w:rsidR="004770CE" w:rsidRPr="00A12F37" w:rsidRDefault="004770CE" w:rsidP="004770CE">
                  <w:pPr>
                    <w:pStyle w:val="af6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96128" behindDoc="0" locked="0" layoutInCell="1" allowOverlap="1" wp14:anchorId="1C98B548" wp14:editId="296F57F6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81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12F37">
                    <w:t xml:space="preserve">Цепь подключается к источнику постоянного напряжения </w:t>
                  </w:r>
                  <w:r w:rsidRPr="00A12F37">
                    <w:rPr>
                      <w:i/>
                      <w:lang w:val="en-US"/>
                    </w:rPr>
                    <w:t>U</w:t>
                  </w:r>
                  <w:r w:rsidRPr="00A12F37">
                    <w:rPr>
                      <w:i/>
                    </w:rPr>
                    <w:t xml:space="preserve">=100 </w:t>
                  </w:r>
                  <w:r w:rsidRPr="00A12F37">
                    <w:rPr>
                      <w:i/>
                      <w:lang w:val="en-US"/>
                    </w:rPr>
                    <w:t>B</w:t>
                  </w:r>
                  <w:r w:rsidRPr="00A12F37">
                    <w:t xml:space="preserve">. После окончания переходного процесса напряжение на ёмк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F2A9A01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062D236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3A271DC9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09AE7C6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5E6D00A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1649B79" w14:textId="77777777" w:rsidTr="00097132">
              <w:trPr>
                <w:trHeight w:val="1326"/>
              </w:trPr>
              <w:tc>
                <w:tcPr>
                  <w:tcW w:w="6629" w:type="dxa"/>
                </w:tcPr>
                <w:p w14:paraId="439AC61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23AE6D60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После окончания переходного процесса напряжение на резисторе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75A6C082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93423C1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004C659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2) 100;</w:t>
                  </w:r>
                </w:p>
                <w:p w14:paraId="0DE196AA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A12F37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225DBE92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02597CA" w14:textId="77777777" w:rsidTr="00097132">
              <w:trPr>
                <w:trHeight w:val="1345"/>
              </w:trPr>
              <w:tc>
                <w:tcPr>
                  <w:tcW w:w="6629" w:type="dxa"/>
                </w:tcPr>
                <w:p w14:paraId="0BAD3200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0E63D098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В первый момент времени после коммутации напряжение на </w:t>
                  </w:r>
                  <w:r w:rsidRPr="00A12F37">
                    <w:lastRenderedPageBreak/>
                    <w:t xml:space="preserve">индуктивн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64604BD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67309A9E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4EA87A53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306998EC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5E1C563F" w14:textId="77777777" w:rsidR="004770CE" w:rsidRPr="00A12F37" w:rsidRDefault="004770CE" w:rsidP="008C186E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</w:tbl>
          <w:p w14:paraId="550961C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0401C3A2" w14:textId="77777777" w:rsidTr="004770CE">
        <w:trPr>
          <w:trHeight w:val="283"/>
        </w:trPr>
        <w:tc>
          <w:tcPr>
            <w:tcW w:w="969" w:type="dxa"/>
          </w:tcPr>
          <w:p w14:paraId="72ED8C49" w14:textId="0FF5D1F1" w:rsidR="004770CE" w:rsidRDefault="004770CE" w:rsidP="004770CE"/>
        </w:tc>
        <w:tc>
          <w:tcPr>
            <w:tcW w:w="3742" w:type="dxa"/>
          </w:tcPr>
          <w:p w14:paraId="1E2BD484" w14:textId="77777777" w:rsidR="004770CE" w:rsidRPr="006C461C" w:rsidRDefault="004770CE" w:rsidP="004770CE"/>
        </w:tc>
        <w:tc>
          <w:tcPr>
            <w:tcW w:w="9832" w:type="dxa"/>
          </w:tcPr>
          <w:p w14:paraId="1284998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18A8F03C" w14:textId="77777777" w:rsidTr="004770CE">
        <w:trPr>
          <w:trHeight w:val="283"/>
        </w:trPr>
        <w:tc>
          <w:tcPr>
            <w:tcW w:w="969" w:type="dxa"/>
          </w:tcPr>
          <w:p w14:paraId="6110766C" w14:textId="77777777" w:rsidR="004770CE" w:rsidRDefault="004770CE" w:rsidP="004770CE"/>
        </w:tc>
        <w:tc>
          <w:tcPr>
            <w:tcW w:w="3742" w:type="dxa"/>
          </w:tcPr>
          <w:p w14:paraId="4F9C07AB" w14:textId="77777777" w:rsidR="004770CE" w:rsidRPr="006C461C" w:rsidRDefault="004770CE" w:rsidP="004770CE"/>
        </w:tc>
        <w:tc>
          <w:tcPr>
            <w:tcW w:w="9832" w:type="dxa"/>
          </w:tcPr>
          <w:p w14:paraId="2FDEFD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2F0902CD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2F43E842" w:rsidR="009D5862" w:rsidRPr="004A2281" w:rsidRDefault="009D5862" w:rsidP="00482DF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1" w:name="_Hlk94095621"/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5B31FA5A" w:rsidR="009D5862" w:rsidRPr="00314BCA" w:rsidRDefault="009D5862" w:rsidP="00482DF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B8C532A" w14:textId="16FB38D7" w:rsidR="009D5862" w:rsidRDefault="00F561C9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215F37A5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368715B5" w14:textId="71C51319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(в кур</w:t>
            </w:r>
            <w:r w:rsidR="00F561C9">
              <w:rPr>
                <w:lang w:val="ru-RU"/>
              </w:rPr>
              <w:t>се предусмотрено 3 индивидуальных домашних задания</w:t>
            </w:r>
            <w:r>
              <w:rPr>
                <w:lang w:val="ru-RU"/>
              </w:rPr>
              <w:t>)</w:t>
            </w:r>
          </w:p>
        </w:tc>
        <w:tc>
          <w:tcPr>
            <w:tcW w:w="8080" w:type="dxa"/>
          </w:tcPr>
          <w:p w14:paraId="77588649" w14:textId="40B42DFB" w:rsidR="009D5862" w:rsidRPr="00AC1457" w:rsidRDefault="009D5862" w:rsidP="00AC1457">
            <w:pPr>
              <w:rPr>
                <w:iCs/>
              </w:rPr>
            </w:pPr>
            <w:r w:rsidRPr="00482DF9">
              <w:t xml:space="preserve">Обучающийся в процессе </w:t>
            </w:r>
            <w:r w:rsidR="00482DF9">
              <w:t>собеседования</w:t>
            </w:r>
            <w:r w:rsidR="00AC1457">
              <w:t xml:space="preserve"> продемонстрировал глубокое знание материала</w:t>
            </w:r>
            <w:r w:rsidRPr="00482DF9">
              <w:t xml:space="preserve">, были </w:t>
            </w:r>
            <w:r w:rsidR="00AC1457" w:rsidRPr="00AC1457">
              <w:rPr>
                <w:iCs/>
              </w:rPr>
              <w:t>исчерпывающие, профессионально грамотные ответы на вопро</w:t>
            </w:r>
            <w:r w:rsidR="00AC1457">
              <w:rPr>
                <w:iCs/>
              </w:rPr>
              <w:t>сы, в том числе, дополнительные;</w:t>
            </w:r>
            <w:r w:rsidR="00AC1457" w:rsidRPr="00482DF9">
              <w:rPr>
                <w:iCs/>
              </w:rPr>
              <w:t xml:space="preserve"> свободно ориентируется в учебно</w:t>
            </w:r>
            <w:r w:rsidR="00AC1457">
              <w:rPr>
                <w:iCs/>
              </w:rPr>
              <w:t>й и профессиональной литературе</w:t>
            </w:r>
          </w:p>
        </w:tc>
        <w:tc>
          <w:tcPr>
            <w:tcW w:w="2055" w:type="dxa"/>
          </w:tcPr>
          <w:p w14:paraId="1A248DF1" w14:textId="4697C195" w:rsidR="009D5862" w:rsidRPr="002831F3" w:rsidRDefault="009D5862" w:rsidP="003941CC">
            <w:pPr>
              <w:jc w:val="center"/>
            </w:pPr>
            <w:r w:rsidRPr="002831F3">
              <w:t>5 баллов</w:t>
            </w:r>
          </w:p>
        </w:tc>
        <w:tc>
          <w:tcPr>
            <w:tcW w:w="2056" w:type="dxa"/>
          </w:tcPr>
          <w:p w14:paraId="07660DED" w14:textId="77777777" w:rsidR="009D5862" w:rsidRPr="002831F3" w:rsidRDefault="009D5862" w:rsidP="00FC1ACA">
            <w:pPr>
              <w:jc w:val="center"/>
            </w:pPr>
            <w:r w:rsidRPr="002831F3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F898A2E" w:rsidR="00482DF9" w:rsidRPr="00AC1457" w:rsidRDefault="009D5862" w:rsidP="00482DF9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="00482DF9"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пускает единичные негрубые ошибки;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статочно хорошо ориентируется в учебной</w:t>
            </w:r>
            <w:r w:rsidR="00AC1457"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2055" w:type="dxa"/>
          </w:tcPr>
          <w:p w14:paraId="7DB9EE8B" w14:textId="4EB59479" w:rsidR="009D5862" w:rsidRPr="002831F3" w:rsidRDefault="002831F3" w:rsidP="002831F3">
            <w:pPr>
              <w:jc w:val="center"/>
            </w:pPr>
            <w:r>
              <w:t>4</w:t>
            </w:r>
            <w:r w:rsidR="009D5862" w:rsidRPr="002831F3">
              <w:t xml:space="preserve"> баллов</w:t>
            </w:r>
          </w:p>
        </w:tc>
        <w:tc>
          <w:tcPr>
            <w:tcW w:w="2056" w:type="dxa"/>
          </w:tcPr>
          <w:p w14:paraId="61014274" w14:textId="77777777" w:rsidR="009D5862" w:rsidRPr="002831F3" w:rsidRDefault="009D5862" w:rsidP="00FC1ACA">
            <w:pPr>
              <w:jc w:val="center"/>
            </w:pPr>
            <w:r w:rsidRPr="002831F3">
              <w:t>4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CD9D260" w14:textId="770ACB44" w:rsidR="009D5862" w:rsidRDefault="008C186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1B686AB2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4A1B05F1" w14:textId="17A40227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9BFC852" w14:textId="7633EEA6" w:rsidR="009D5862" w:rsidRPr="008C186E" w:rsidRDefault="008C186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</w:tcPr>
          <w:p w14:paraId="1D749622" w14:textId="3C700300" w:rsidR="009D5862" w:rsidRPr="00C174F7" w:rsidRDefault="00C174F7" w:rsidP="00FC1ACA">
            <w:pPr>
              <w:jc w:val="center"/>
            </w:pPr>
            <w:r w:rsidRPr="00C174F7">
              <w:t>5</w:t>
            </w:r>
            <w:r w:rsidR="009D5862" w:rsidRPr="00C174F7"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C174F7" w:rsidRDefault="009D5862" w:rsidP="00FC1ACA">
            <w:pPr>
              <w:jc w:val="center"/>
            </w:pPr>
            <w:r w:rsidRPr="00C174F7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3982E439" w:rsidR="009D5862" w:rsidRPr="008C186E" w:rsidRDefault="008C186E" w:rsidP="00C24B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</w:tcPr>
          <w:p w14:paraId="433E19DB" w14:textId="65F4E35B" w:rsidR="009D5862" w:rsidRPr="00C174F7" w:rsidRDefault="00C24BA7" w:rsidP="00C24BA7">
            <w:pPr>
              <w:jc w:val="center"/>
            </w:pPr>
            <w:r>
              <w:t>4 балла</w:t>
            </w:r>
          </w:p>
        </w:tc>
        <w:tc>
          <w:tcPr>
            <w:tcW w:w="2056" w:type="dxa"/>
          </w:tcPr>
          <w:p w14:paraId="4072CCB0" w14:textId="77777777" w:rsidR="009D5862" w:rsidRPr="00C24BA7" w:rsidRDefault="009D5862" w:rsidP="00FC1ACA">
            <w:pPr>
              <w:jc w:val="center"/>
            </w:pPr>
            <w:r w:rsidRPr="00C24BA7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39D4719B" w:rsidR="009D5862" w:rsidRPr="008C186E" w:rsidRDefault="008C186E" w:rsidP="00B160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836647C" w14:textId="359C3003" w:rsidR="009D5862" w:rsidRPr="00B160A7" w:rsidRDefault="00B160A7" w:rsidP="00FC1ACA">
            <w:pPr>
              <w:jc w:val="center"/>
            </w:pPr>
            <w:r w:rsidRPr="00B160A7">
              <w:t>3 балла</w:t>
            </w:r>
          </w:p>
        </w:tc>
        <w:tc>
          <w:tcPr>
            <w:tcW w:w="2056" w:type="dxa"/>
          </w:tcPr>
          <w:p w14:paraId="59B9D817" w14:textId="77777777" w:rsidR="009D5862" w:rsidRPr="00C24BA7" w:rsidRDefault="009D5862" w:rsidP="00FC1ACA">
            <w:pPr>
              <w:jc w:val="center"/>
            </w:pPr>
            <w:r w:rsidRPr="00C24BA7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2BE1BF64" w14:textId="77777777" w:rsidR="008C186E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7E11DF32" w14:textId="3125671C" w:rsidR="009D5862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lastRenderedPageBreak/>
              <w:t>ответы.</w:t>
            </w:r>
          </w:p>
        </w:tc>
        <w:tc>
          <w:tcPr>
            <w:tcW w:w="2055" w:type="dxa"/>
          </w:tcPr>
          <w:p w14:paraId="0EAC74DB" w14:textId="5F617B60" w:rsidR="009D5862" w:rsidRPr="00B160A7" w:rsidRDefault="0060202D" w:rsidP="00FC1ACA">
            <w:pPr>
              <w:jc w:val="center"/>
            </w:pPr>
            <w:r>
              <w:lastRenderedPageBreak/>
              <w:t>1</w:t>
            </w:r>
            <w:r w:rsidR="00B160A7" w:rsidRPr="00B160A7">
              <w:t>-2 балла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C24BA7" w:rsidRDefault="009D5862" w:rsidP="00FC1ACA">
            <w:pPr>
              <w:jc w:val="center"/>
            </w:pPr>
            <w:r w:rsidRPr="00C24BA7"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B160A7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5B0A3FD1" w14:textId="77777777" w:rsidR="009D5862" w:rsidRPr="0060202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333F1BA7" w14:textId="386B19F6" w:rsidR="009D5862" w:rsidRPr="0060202D" w:rsidRDefault="0060202D" w:rsidP="00FC1ACA">
            <w:pPr>
              <w:jc w:val="center"/>
            </w:pPr>
            <w:r w:rsidRPr="0060202D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C24BA7" w:rsidRDefault="009D5862" w:rsidP="00FC1ACA"/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3A9D9219" w:rsidR="009D5862" w:rsidRPr="00482DF9" w:rsidRDefault="00482DF9" w:rsidP="00FC1ACA">
            <w:r w:rsidRPr="00482DF9">
              <w:t>Защита лабораторной работы</w:t>
            </w:r>
          </w:p>
        </w:tc>
        <w:tc>
          <w:tcPr>
            <w:tcW w:w="8080" w:type="dxa"/>
          </w:tcPr>
          <w:p w14:paraId="6450EC2E" w14:textId="3374F1DB" w:rsidR="00482DF9" w:rsidRPr="009B1313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>Дан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пол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развернут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ответ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на поставлен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вопросы, показана совокупность осознанных</w:t>
            </w:r>
            <w:r w:rsidR="009D66AB" w:rsidRPr="009B1313">
              <w:rPr>
                <w:lang w:val="ru-RU"/>
              </w:rPr>
              <w:t xml:space="preserve"> </w:t>
            </w:r>
            <w:r w:rsidRPr="009B1313">
              <w:rPr>
                <w:lang w:val="ru-RU"/>
              </w:rPr>
              <w:t xml:space="preserve">знаний об </w:t>
            </w:r>
            <w:r w:rsidR="008C186E"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проявляющаяся в свободном оперировании понятиями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  <w:r w:rsidR="009D66AB" w:rsidRPr="009B1313">
              <w:rPr>
                <w:lang w:val="ru-RU"/>
              </w:rPr>
              <w:t>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2055" w:type="dxa"/>
          </w:tcPr>
          <w:p w14:paraId="0F81845E" w14:textId="2F53D389" w:rsidR="009D5862" w:rsidRPr="009D66AB" w:rsidRDefault="006D6A2E" w:rsidP="00FC1ACA">
            <w:pPr>
              <w:jc w:val="center"/>
            </w:pPr>
            <w:r>
              <w:t>4</w:t>
            </w:r>
            <w:r w:rsidR="009D66AB" w:rsidRPr="009D66AB">
              <w:t xml:space="preserve"> балла</w:t>
            </w:r>
          </w:p>
        </w:tc>
        <w:tc>
          <w:tcPr>
            <w:tcW w:w="2056" w:type="dxa"/>
          </w:tcPr>
          <w:p w14:paraId="76BFD3F3" w14:textId="77777777" w:rsidR="009D5862" w:rsidRPr="00C24BA7" w:rsidRDefault="009D5862" w:rsidP="00FC1ACA">
            <w:pPr>
              <w:jc w:val="center"/>
            </w:pPr>
            <w:r w:rsidRPr="00C24BA7"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97EB963" w:rsidR="009D5862" w:rsidRPr="009B1313" w:rsidRDefault="00495424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</w:t>
            </w:r>
            <w:r w:rsidR="009D5862" w:rsidRPr="009B1313">
              <w:rPr>
                <w:lang w:val="ru-RU"/>
              </w:rPr>
              <w:t xml:space="preserve">показана совокупность осознанных знаний </w:t>
            </w:r>
            <w:r w:rsidR="008C186E">
              <w:rPr>
                <w:lang w:val="ru-RU"/>
              </w:rPr>
              <w:t>электрических цепях</w:t>
            </w:r>
            <w:r w:rsidR="009D5862" w:rsidRPr="009B1313">
              <w:rPr>
                <w:lang w:val="ru-RU"/>
              </w:rPr>
              <w:t xml:space="preserve">, раскрыты основные положения дисциплины. </w:t>
            </w:r>
            <w:r w:rsidRPr="009B1313">
              <w:rPr>
                <w:lang w:val="ru-RU"/>
              </w:rPr>
              <w:t xml:space="preserve">Отчет по работе грамотно и аккуратно оформлен с </w:t>
            </w:r>
            <w:r w:rsidR="004A23C9"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="009D5862" w:rsidRPr="009B1313">
              <w:rPr>
                <w:spacing w:val="-4"/>
                <w:lang w:val="ru-RU"/>
              </w:rPr>
              <w:t xml:space="preserve">Обучающийся </w:t>
            </w:r>
            <w:r w:rsidR="009D5862"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3DE6F162" w:rsidR="009D5862" w:rsidRPr="00495424" w:rsidRDefault="00495424" w:rsidP="00FC1ACA">
            <w:pPr>
              <w:jc w:val="center"/>
            </w:pPr>
            <w:r w:rsidRPr="00495424">
              <w:t>2</w:t>
            </w:r>
            <w:r w:rsidR="006D6A2E">
              <w:t>-3</w:t>
            </w:r>
            <w:r w:rsidRPr="00495424">
              <w:t xml:space="preserve"> балла</w:t>
            </w:r>
          </w:p>
        </w:tc>
        <w:tc>
          <w:tcPr>
            <w:tcW w:w="2056" w:type="dxa"/>
          </w:tcPr>
          <w:p w14:paraId="65E9E43F" w14:textId="77777777" w:rsidR="009D5862" w:rsidRPr="00495424" w:rsidRDefault="009D5862" w:rsidP="00FC1ACA">
            <w:pPr>
              <w:jc w:val="center"/>
            </w:pPr>
            <w:r w:rsidRPr="00495424"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0DFD19E9" w:rsidR="009D5862" w:rsidRPr="00495424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е</w:t>
            </w:r>
            <w:r w:rsidR="00495424" w:rsidRPr="00495424">
              <w:rPr>
                <w:lang w:val="ru-RU"/>
              </w:rPr>
              <w:t xml:space="preserve">полные </w:t>
            </w:r>
            <w:r w:rsidRPr="00495424">
              <w:rPr>
                <w:lang w:val="ru-RU"/>
              </w:rPr>
              <w:t>ответ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а поставленны</w:t>
            </w:r>
            <w:r w:rsidR="00495424" w:rsidRPr="00495424">
              <w:rPr>
                <w:lang w:val="ru-RU"/>
              </w:rPr>
              <w:t>е</w:t>
            </w:r>
            <w:r w:rsidRPr="00495424">
              <w:rPr>
                <w:lang w:val="ru-RU"/>
              </w:rPr>
              <w:t xml:space="preserve"> вопрос</w:t>
            </w:r>
            <w:r w:rsidR="00495424" w:rsidRPr="00495424">
              <w:rPr>
                <w:lang w:val="ru-RU"/>
              </w:rPr>
              <w:t>ы</w:t>
            </w:r>
            <w:r w:rsidR="008C186E"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  <w:r w:rsidR="00495424" w:rsidRPr="00495424">
              <w:rPr>
                <w:lang w:val="ru-RU"/>
              </w:rPr>
              <w:t xml:space="preserve"> Отчет содержит все необходимые сведения</w:t>
            </w:r>
            <w:r w:rsidR="0099028A">
              <w:rPr>
                <w:lang w:val="ru-RU"/>
              </w:rPr>
              <w:t>,</w:t>
            </w:r>
            <w:r w:rsidR="00495424" w:rsidRPr="00495424">
              <w:rPr>
                <w:lang w:val="ru-RU"/>
              </w:rPr>
              <w:t xml:space="preserve"> </w:t>
            </w:r>
            <w:r w:rsidR="0099028A">
              <w:rPr>
                <w:lang w:val="ru-RU"/>
              </w:rPr>
              <w:t>н</w:t>
            </w:r>
            <w:r w:rsidR="00495424"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2055" w:type="dxa"/>
          </w:tcPr>
          <w:p w14:paraId="3E10F179" w14:textId="2DE83332" w:rsidR="009D5862" w:rsidRPr="00495424" w:rsidRDefault="00495424" w:rsidP="00FC1ACA">
            <w:pPr>
              <w:jc w:val="center"/>
            </w:pPr>
            <w:r w:rsidRPr="00495424">
              <w:t>1 балл</w:t>
            </w:r>
          </w:p>
        </w:tc>
        <w:tc>
          <w:tcPr>
            <w:tcW w:w="2056" w:type="dxa"/>
          </w:tcPr>
          <w:p w14:paraId="2B0C8D4B" w14:textId="77777777" w:rsidR="009D5862" w:rsidRPr="00495424" w:rsidRDefault="009D5862" w:rsidP="00FC1ACA">
            <w:pPr>
              <w:jc w:val="center"/>
            </w:pPr>
            <w:r w:rsidRPr="00495424">
              <w:t>3</w:t>
            </w:r>
          </w:p>
        </w:tc>
      </w:tr>
      <w:tr w:rsidR="005C5B6D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5C5B6D" w:rsidRPr="0082635B" w:rsidRDefault="005C5B6D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1AA3AEEF" w:rsidR="005C5B6D" w:rsidRPr="0099028A" w:rsidRDefault="005C5B6D" w:rsidP="0099028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2055" w:type="dxa"/>
          </w:tcPr>
          <w:p w14:paraId="187791C3" w14:textId="303F2723" w:rsidR="005C5B6D" w:rsidRPr="003A42BB" w:rsidRDefault="005C5B6D" w:rsidP="00FC1ACA">
            <w:pPr>
              <w:jc w:val="center"/>
            </w:pPr>
            <w:r w:rsidRPr="003A42BB">
              <w:t>0 баллов</w:t>
            </w:r>
          </w:p>
        </w:tc>
        <w:tc>
          <w:tcPr>
            <w:tcW w:w="2056" w:type="dxa"/>
            <w:vMerge w:val="restart"/>
          </w:tcPr>
          <w:p w14:paraId="3E1FA4A1" w14:textId="77777777" w:rsidR="005C5B6D" w:rsidRPr="006D6A2E" w:rsidRDefault="005C5B6D" w:rsidP="00FC1ACA">
            <w:pPr>
              <w:jc w:val="center"/>
            </w:pPr>
            <w:r w:rsidRPr="006D6A2E">
              <w:t>2</w:t>
            </w:r>
          </w:p>
        </w:tc>
      </w:tr>
      <w:tr w:rsidR="005C5B6D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1BF7D21B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2055" w:type="dxa"/>
          </w:tcPr>
          <w:p w14:paraId="624F199E" w14:textId="31289C1C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0F96B7BD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  <w:tr w:rsidR="005C5B6D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3BEF05FE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сдал отчет по лабораторно</w:t>
            </w:r>
            <w:r w:rsidR="009B1313">
              <w:rPr>
                <w:lang w:val="ru-RU"/>
              </w:rPr>
              <w:t>й работе и не явился на защиту.</w:t>
            </w:r>
          </w:p>
        </w:tc>
        <w:tc>
          <w:tcPr>
            <w:tcW w:w="2055" w:type="dxa"/>
          </w:tcPr>
          <w:p w14:paraId="51DB27EB" w14:textId="7DF99B63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5F975024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</w:tbl>
    <w:bookmarkEnd w:id="11"/>
    <w:p w14:paraId="76901B2A" w14:textId="751E56BA" w:rsidR="00E705FF" w:rsidRPr="00422A7E" w:rsidRDefault="00E705FF" w:rsidP="00E705FF">
      <w:pPr>
        <w:pStyle w:val="2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AD10270" w14:textId="77777777" w:rsidTr="002C4687">
        <w:tc>
          <w:tcPr>
            <w:tcW w:w="3261" w:type="dxa"/>
          </w:tcPr>
          <w:p w14:paraId="5206B650" w14:textId="77777777" w:rsidR="008C186E" w:rsidRDefault="008C186E" w:rsidP="00BC3064">
            <w:r>
              <w:t>Экзамен:</w:t>
            </w:r>
          </w:p>
          <w:p w14:paraId="3858CBFD" w14:textId="17FF3DD0" w:rsidR="002C4687" w:rsidRPr="00A80E2B" w:rsidRDefault="008C186E" w:rsidP="00BC3064">
            <w:pPr>
              <w:rPr>
                <w:i/>
              </w:rPr>
            </w:pPr>
            <w:r>
              <w:t>в письменной форме по билетам</w:t>
            </w:r>
          </w:p>
        </w:tc>
        <w:tc>
          <w:tcPr>
            <w:tcW w:w="11340" w:type="dxa"/>
          </w:tcPr>
          <w:p w14:paraId="426F2D6C" w14:textId="77777777" w:rsidR="002C4687" w:rsidRDefault="00403B34" w:rsidP="003D6338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1</w:t>
            </w:r>
          </w:p>
          <w:p w14:paraId="49AED79D" w14:textId="533DF1BC" w:rsidR="00403B34" w:rsidRPr="00403B34" w:rsidRDefault="00403B34" w:rsidP="00403B34">
            <w:pPr>
              <w:pStyle w:val="18"/>
              <w:rPr>
                <w:sz w:val="22"/>
                <w:szCs w:val="22"/>
              </w:rPr>
            </w:pPr>
            <w:r w:rsidRPr="00403B34">
              <w:rPr>
                <w:b/>
                <w:sz w:val="22"/>
                <w:szCs w:val="22"/>
              </w:rPr>
              <w:t xml:space="preserve">Вопрос 1 </w:t>
            </w:r>
            <w:r w:rsidRPr="00403B34">
              <w:rPr>
                <w:sz w:val="22"/>
                <w:szCs w:val="22"/>
              </w:rPr>
              <w:t xml:space="preserve">Мощность цепи постоянного тока </w:t>
            </w:r>
            <w:r w:rsidRPr="00403B34">
              <w:rPr>
                <w:sz w:val="22"/>
                <w:szCs w:val="22"/>
                <w:lang w:val="en-US"/>
              </w:rPr>
              <w:t>P</w:t>
            </w:r>
            <w:r w:rsidRPr="00403B34">
              <w:rPr>
                <w:sz w:val="22"/>
                <w:szCs w:val="22"/>
              </w:rPr>
              <w:t xml:space="preserve">=60 Вт, ток цепи 2 А. Сопротивление цепи равно </w:t>
            </w:r>
            <w:r w:rsidRPr="00403B34">
              <w:rPr>
                <w:sz w:val="22"/>
                <w:szCs w:val="22"/>
                <w:lang w:val="en-US"/>
              </w:rPr>
              <w:t>R</w:t>
            </w:r>
            <w:r w:rsidRPr="00403B34">
              <w:rPr>
                <w:sz w:val="22"/>
                <w:szCs w:val="22"/>
              </w:rPr>
              <w:t xml:space="preserve"> = _____, Ом.</w:t>
            </w:r>
          </w:p>
          <w:p w14:paraId="539285FD" w14:textId="77777777" w:rsidR="00403B34" w:rsidRP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2 </w:t>
            </w:r>
            <w:r w:rsidRPr="00403B34">
              <w:t xml:space="preserve">На рисунке приведена цепь переменного тока. Напряжение цепи. Ток </w:t>
            </w:r>
            <w:proofErr w:type="gramStart"/>
            <w:r w:rsidRPr="00403B34">
              <w:t xml:space="preserve">цепи </w:t>
            </w:r>
            <w:r w:rsidRPr="00403B34">
              <w:rPr>
                <w:position w:val="-6"/>
              </w:rPr>
              <w:object w:dxaOrig="1080" w:dyaOrig="400" w14:anchorId="3470B0AD">
                <v:shape id="_x0000_i1042" type="#_x0000_t75" style="width:54pt;height:20.25pt" o:ole="">
                  <v:imagedata r:id="rId94" o:title=""/>
                </v:shape>
                <o:OLEObject Type="Embed" ProgID="Equation.DSMT4" ShapeID="_x0000_i1042" DrawAspect="Content" ObjectID="_1714331589" r:id="rId95"/>
              </w:object>
            </w:r>
            <w:r w:rsidRPr="00403B34">
              <w:t>,</w:t>
            </w:r>
            <w:proofErr w:type="gramEnd"/>
            <w:r w:rsidRPr="00403B34">
              <w:t xml:space="preserve"> А. Напряжение на входе цепи </w:t>
            </w:r>
            <w:r w:rsidRPr="00403B34">
              <w:rPr>
                <w:position w:val="-6"/>
              </w:rPr>
              <w:object w:dxaOrig="499" w:dyaOrig="300" w14:anchorId="6236A347">
                <v:shape id="_x0000_i1043" type="#_x0000_t75" style="width:24.75pt;height:15pt" o:ole="">
                  <v:imagedata r:id="rId96" o:title=""/>
                </v:shape>
                <o:OLEObject Type="Embed" ProgID="Equation.DSMT4" ShapeID="_x0000_i1043" DrawAspect="Content" ObjectID="_1714331590" r:id="rId97"/>
              </w:object>
            </w:r>
            <w:r w:rsidRPr="00403B34">
              <w:t xml:space="preserve">____, В </w:t>
            </w:r>
          </w:p>
          <w:p w14:paraId="372B2097" w14:textId="3F058EA4" w:rsidR="00403B34" w:rsidRPr="00403B34" w:rsidRDefault="00403B34" w:rsidP="00403B34">
            <w:pPr>
              <w:spacing w:line="360" w:lineRule="auto"/>
              <w:jc w:val="center"/>
            </w:pPr>
            <w:r w:rsidRPr="00403B34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3296" behindDoc="0" locked="1" layoutInCell="1" allowOverlap="1" wp14:anchorId="16862CC8" wp14:editId="0E787AA4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8895</wp:posOffset>
                      </wp:positionV>
                      <wp:extent cx="2543810" cy="1301115"/>
                      <wp:effectExtent l="0" t="0" r="0" b="0"/>
                      <wp:wrapSquare wrapText="bothSides"/>
                      <wp:docPr id="82" name="Группа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3810" cy="1301115"/>
                                <a:chOff x="3510" y="9796"/>
                                <a:chExt cx="4006" cy="2049"/>
                              </a:xfrm>
                            </wpg:grpSpPr>
                            <wpg:grpSp>
                              <wpg:cNvPr id="83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9796"/>
                                  <a:ext cx="3351" cy="2049"/>
                                  <a:chOff x="1251" y="10440"/>
                                  <a:chExt cx="3351" cy="2049"/>
                                </a:xfrm>
                              </wpg:grpSpPr>
                              <wps:wsp>
                                <wps:cNvPr id="84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0900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2373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3" y="10900"/>
                                    <a:ext cx="0" cy="1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3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8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0865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89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1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2334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2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3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4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92" y="11104"/>
                                    <a:ext cx="0" cy="10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91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6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25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8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89" y="11702"/>
                                    <a:ext cx="336" cy="129"/>
                                    <a:chOff x="4056" y="1398"/>
                                    <a:chExt cx="336" cy="129"/>
                                  </a:xfrm>
                                </wpg:grpSpPr>
                                <wps:wsp>
                                  <wps:cNvPr id="99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056" y="1398"/>
                                      <a:ext cx="332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398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527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2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54" y="10847"/>
                                    <a:ext cx="4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7" y="10440"/>
                                    <a:ext cx="48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7E297B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  <w:lang w:val="en-US"/>
                                        </w:rPr>
                                        <w:object w:dxaOrig="200" w:dyaOrig="300" w14:anchorId="6522D11A">
                                          <v:shape id="_x0000_i1047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7" DrawAspect="Content" ObjectID="_1714331594" r:id="rId99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40A3C6F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07BD459F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3BCCB62">
                                          <v:shape id="_x0000_i1048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8" DrawAspect="Content" ObjectID="_1714331595" r:id="rId10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03248955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2BB52792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7CD32885">
                                          <v:shape id="_x0000_i1049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9" DrawAspect="Content" ObjectID="_1714331596" r:id="rId10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5FBBCD87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42C89B72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4BC65FD1">
                                          <v:shape id="_x0000_i1050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0" DrawAspect="Content" ObjectID="_1714331597" r:id="rId102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2500315E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372AB88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1456A52D">
                                          <v:shape id="_x0000_i1051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1" DrawAspect="Content" ObjectID="_1714331598" r:id="rId103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12B45B7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641E57FE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5B0B776D">
                                          <v:shape id="_x0000_i1052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2" DrawAspect="Content" ObjectID="_1714331599" r:id="rId104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7B22954B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78C65F45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61F186C2">
                                          <v:shape id="_x0000_i1053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3" DrawAspect="Content" ObjectID="_1714331600" r:id="rId105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6D41D22D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128E8C9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9CBAB7A">
                                          <v:shape id="_x0000_i1054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4" DrawAspect="Content" ObjectID="_1714331601" r:id="rId106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" y="11036"/>
                                    <a:ext cx="493" cy="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674F4D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7F2DAD0">
                                          <v:shape id="_x0000_i1055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5" DrawAspect="Content" ObjectID="_1714331602" r:id="rId108"/>
                                        </w:object>
                                      </w:r>
                                    </w:p>
                                    <w:p w14:paraId="5F5A1B4E" w14:textId="77777777" w:rsidR="00F72B74" w:rsidRDefault="00F72B74" w:rsidP="00403B34"/>
                                    <w:p w14:paraId="1ED6737A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AC12245">
                                          <v:shape id="_x0000_i1056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6" DrawAspect="Content" ObjectID="_1714331603" r:id="rId109"/>
                                        </w:object>
                                      </w:r>
                                    </w:p>
                                    <w:p w14:paraId="2418D7A1" w14:textId="77777777" w:rsidR="00F72B74" w:rsidRDefault="00F72B74" w:rsidP="00403B34"/>
                                    <w:p w14:paraId="6814F9D4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3E4CA08F">
                                          <v:shape id="_x0000_i1057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7" DrawAspect="Content" ObjectID="_1714331604" r:id="rId110"/>
                                        </w:object>
                                      </w:r>
                                    </w:p>
                                    <w:p w14:paraId="07C118A7" w14:textId="77777777" w:rsidR="00F72B74" w:rsidRDefault="00F72B74" w:rsidP="00403B34"/>
                                    <w:p w14:paraId="15DB81F5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CB87295">
                                          <v:shape id="_x0000_i1058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8" DrawAspect="Content" ObjectID="_1714331605" r:id="rId111"/>
                                        </w:object>
                                      </w:r>
                                    </w:p>
                                    <w:p w14:paraId="21154BD4" w14:textId="77777777" w:rsidR="00F72B74" w:rsidRDefault="00F72B74" w:rsidP="00403B34"/>
                                    <w:p w14:paraId="490AC3DB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6B106F6E">
                                          <v:shape id="_x0000_i1059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9" DrawAspect="Content" ObjectID="_1714331606" r:id="rId112"/>
                                        </w:object>
                                      </w:r>
                                    </w:p>
                                    <w:p w14:paraId="3D08791B" w14:textId="77777777" w:rsidR="00F72B74" w:rsidRDefault="00F72B74" w:rsidP="00403B34"/>
                                    <w:p w14:paraId="091AE4C4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708FBCBA">
                                          <v:shape id="_x0000_i1060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0" DrawAspect="Content" ObjectID="_1714331607" r:id="rId113"/>
                                        </w:object>
                                      </w:r>
                                    </w:p>
                                    <w:p w14:paraId="67C6F284" w14:textId="77777777" w:rsidR="00F72B74" w:rsidRDefault="00F72B74" w:rsidP="00403B34"/>
                                    <w:p w14:paraId="56529E73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5482FD1">
                                          <v:shape id="_x0000_i1061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1" DrawAspect="Content" ObjectID="_1714331608" r:id="rId114"/>
                                        </w:object>
                                      </w:r>
                                    </w:p>
                                    <w:p w14:paraId="3A957C37" w14:textId="77777777" w:rsidR="00F72B74" w:rsidRDefault="00F72B74" w:rsidP="00403B34"/>
                                    <w:p w14:paraId="13CB2D0A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4D5F55B1">
                                          <v:shape id="_x0000_i1062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2" DrawAspect="Content" ObjectID="_1714331609" r:id="rId11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10" y="11337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48974F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t xml:space="preserve">=40 </w:t>
                                      </w:r>
                                    </w:p>
                                    <w:p w14:paraId="60E187A4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" name="Group 29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913" y="11404"/>
                                    <a:ext cx="438" cy="146"/>
                                    <a:chOff x="3426" y="1365"/>
                                    <a:chExt cx="438" cy="146"/>
                                  </a:xfrm>
                                </wpg:grpSpPr>
                                <wpg:grpSp>
                                  <wpg:cNvPr id="109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9" y="1365"/>
                                      <a:ext cx="431" cy="143"/>
                                      <a:chOff x="3432" y="1368"/>
                                      <a:chExt cx="431" cy="143"/>
                                    </a:xfrm>
                                  </wpg:grpSpPr>
                                  <wps:wsp>
                                    <wps:cNvPr id="110" name="Oval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32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Oval 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Oval 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0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3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26" y="1440"/>
                                      <a:ext cx="438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4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92" y="11039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987BE9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t>=40</w:t>
                                      </w:r>
                                    </w:p>
                                    <w:p w14:paraId="3ED67AC1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7" y="1102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A9E4A0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t>=1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9" y="1179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5115BB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=4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0" y="9975"/>
                                  <a:ext cx="1084" cy="1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862CC8" id="Группа 82" o:spid="_x0000_s1026" style="position:absolute;left:0;text-align:left;margin-left:27pt;margin-top:3.85pt;width:200.3pt;height:102.45pt;z-index:251703296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">
                      <v:group id="Group 6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Line 7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  <v:line id="Line 8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  <v:line id="Line 9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    <v:line id="Line 10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  <v:group id="Group 11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v:oval id="Oval 12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        <v:line id="Line 13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      </v:group>
                        <v:group id="Group 14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<v:oval id="Oval 15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KU4s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VjN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KU4sMAAADbAAAADwAAAAAAAAAAAAAAAACYAgAAZHJzL2Rv&#10;d25yZXYueG1sUEsFBgAAAAAEAAQA9QAAAIgDAAAAAA==&#10;"/>
                          <v:line id="Line 16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      </v:group>
                        <v:line id="Line 17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ovBsMAAADbAAAADwAAAGRycy9kb3ducmV2LnhtbESPQUsDMRSE74L/ITyhN5u1SNFt0yKC&#10;4qnU1lJ6e928bhb3vSxJut3+eyMIHoeZ+YaZLwduVU8hNl4MPIwLUCSVt43UBr62b/dPoGJCsdh6&#10;IQNXirBc3N7MsbT+Ip/Ub1KtMkRiiQZcSl2pdawcMcax70iyd/KBMWUZam0DXjKcWz0piqlmbCQv&#10;OOzo1VH1vTmzgcOKQn/s2U2p3p/D7p15XU2MGd0NLzNQiYb0H/5rf1gDz4/w+yX/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aLwbDAAAA2wAAAA8AAAAAAAAAAAAA&#10;AAAAoQIAAGRycy9kb3ducmV2LnhtbFBLBQYAAAAABAAEAPkAAACRAwAAAAA=&#10;">
                          <v:stroke endarrow="block" endarrowwidth="narrow"/>
                        </v:line>
                        <v:rect id="Rectangle 18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46MAA&#10;AADbAAAADwAAAGRycy9kb3ducmV2LnhtbESPQYvCMBSE78L+h/AWvGmygmKrUZaFRfGkddnzs3m2&#10;xealNlHrvzeC4HGYmW+Y+bKztbhS6yvHGr6GCgRx7kzFhYa//e9gCsIHZIO1Y9JwJw/LxUdvjqlx&#10;N97RNQuFiBD2KWooQ2hSKX1ekkU/dA1x9I6utRiibAtpWrxFuK3lSKmJtFhxXCixoZ+S8lN2sRqc&#10;2th/zsw5M029VZLN6nxItO5/dt8zEIG68A6/2mujIRnD80v8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W46MAAAADbAAAADwAAAAAAAAAAAAAAAACYAgAAZHJzL2Rvd25y&#10;ZXYueG1sUEsFBgAAAAAEAAQA9QAAAIUDAAAAAA==&#10;"/>
                        <v:line id="Line 19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  <v:rect id="Rectangle 20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uDBMAA&#10;AADbAAAADwAAAGRycy9kb3ducmV2LnhtbESPQYvCMBSE78L+h/AWvGmyHtRWoywLi+JJ67LnZ/Ns&#10;i81LbaLWf28EweMwM98w82Vna3Gl1leONXwNFQji3JmKCw1/+9/BFIQPyAZrx6ThTh6Wi4/eHFPj&#10;bryjaxYKESHsU9RQhtCkUvq8JIt+6Bri6B1dazFE2RbStHiLcFvLkVJjabHiuFBiQz8l5afsYjU4&#10;tbH/nJlzZpp6qySb1fmQaN3/7L5nIAJ14R1+tddGQzKB55f4A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uDBMAAAADbAAAADwAAAAAAAAAAAAAAAACYAgAAZHJzL2Rvd25y&#10;ZXYueG1sUEsFBgAAAAAEAAQA9QAAAIUDAAAAAA==&#10;"/>
                        <v:group id="Group 21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<v:rect id="Rectangle 22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UrscMA&#10;AADbAAAADwAAAGRycy9kb3ducmV2LnhtbESPT2vCQBTE7wW/w/IEb3WjiDSpq/gnoocerNr7Y/c1&#10;Cc2+DdlVo5/eLRR6HGbmN8xs0dlaXKn1lWMFo2ECglg7U3Gh4Hzavr6B8AHZYO2YFNzJw2Lee5lh&#10;ZtyNP+l6DIWIEPYZKihDaDIpvS7Joh+6hjh63661GKJsC2lavEW4reU4SabSYsVxocSG1iXpn+PF&#10;Kjggbg6Pndar/P4xyWn9lZOrlRr0u+U7iEBd+A//tfdGQZrC75f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UrscMAAADbAAAADwAAAAAAAAAAAAAAAACYAgAAZHJzL2Rv&#10;d25yZXYueG1sUEsFBgAAAAAEAAQA9QAAAIgDAAAAAA==&#10;" strokecolor="white"/>
                          <v:line id="Line 23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    <v:line id="Line 24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  </v:group>
                        <v:line id="Line 25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JYE8EAAADcAAAADwAAAGRycy9kb3ducmV2LnhtbERPTWsCMRC9F/ofwhS81ax7kLIaRQqW&#10;nkprK+Jt3IybpTuTJYnr+u+bQqG3ebzPWa5H7tRAIbZeDMymBSiS2ttWGgNfn9vHJ1AxoVjsvJCB&#10;G0VYr+7vllhZf5UPGnapUTlEYoUGXEp9pXWsHTHGqe9JMnf2gTFlGBptA15zOHe6LIq5ZmwlNzjs&#10;6dlR/b27sIHjG4XhNLCbU3O4hP0L83tdGjN5GDcLUInG9C/+c7/aPL8o4feZfIFe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slgTwQAAANwAAAAPAAAAAAAAAAAAAAAA&#10;AKECAABkcnMvZG93bnJldi54bWxQSwUGAAAAAAQABAD5AAAAjwMAAAAA&#10;">
                          <v:stroke endarrow="block" endarrowwidth="narrow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14:paraId="657E297B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6522D11A">
                                    <v:shape id="_x0000_i1047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7" DrawAspect="Content" ObjectID="_1714328278" r:id="rId11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40A3C6F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7BD459F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3BCCB62">
                                    <v:shape id="_x0000_i1048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8" DrawAspect="Content" ObjectID="_1714328279" r:id="rId11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3248955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BB52792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CD32885">
                                    <v:shape id="_x0000_i1049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9" DrawAspect="Content" ObjectID="_1714328280" r:id="rId11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5FBBCD87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2C89B72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4BC65FD1">
                                    <v:shape id="_x0000_i1050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0" DrawAspect="Content" ObjectID="_1714328281" r:id="rId12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500315E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372AB88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1456A52D">
                                    <v:shape id="_x0000_i1051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1" DrawAspect="Content" ObjectID="_1714328282" r:id="rId12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12B45B7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41E57FE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B0B776D">
                                    <v:shape id="_x0000_i1052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2" DrawAspect="Content" ObjectID="_1714328283" r:id="rId12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7B22954B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8C65F45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61F186C2">
                                    <v:shape id="_x0000_i1053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3" DrawAspect="Content" ObjectID="_1714328284" r:id="rId12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D41D22D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28E8C9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9CBAB7A">
                                    <v:shape id="_x0000_i1054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4" DrawAspect="Content" ObjectID="_1714328285" r:id="rId124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27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14:paraId="5D674F4D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7F2DAD0">
                                    <v:shape id="_x0000_i1055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5" DrawAspect="Content" ObjectID="_1714328286" r:id="rId126"/>
                                  </w:object>
                                </w:r>
                              </w:p>
                              <w:p w14:paraId="5F5A1B4E" w14:textId="77777777" w:rsidR="00F72B74" w:rsidRDefault="00F72B74" w:rsidP="00403B34"/>
                              <w:p w14:paraId="1ED6737A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AC12245">
                                    <v:shape id="_x0000_i1056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6" DrawAspect="Content" ObjectID="_1714328287" r:id="rId127"/>
                                  </w:object>
                                </w:r>
                              </w:p>
                              <w:p w14:paraId="2418D7A1" w14:textId="77777777" w:rsidR="00F72B74" w:rsidRDefault="00F72B74" w:rsidP="00403B34"/>
                              <w:p w14:paraId="6814F9D4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3E4CA08F">
                                    <v:shape id="_x0000_i1057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7" DrawAspect="Content" ObjectID="_1714328288" r:id="rId128"/>
                                  </w:object>
                                </w:r>
                              </w:p>
                              <w:p w14:paraId="07C118A7" w14:textId="77777777" w:rsidR="00F72B74" w:rsidRDefault="00F72B74" w:rsidP="00403B34"/>
                              <w:p w14:paraId="15DB81F5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CB87295">
                                    <v:shape id="_x0000_i1058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8" DrawAspect="Content" ObjectID="_1714328289" r:id="rId129"/>
                                  </w:object>
                                </w:r>
                              </w:p>
                              <w:p w14:paraId="21154BD4" w14:textId="77777777" w:rsidR="00F72B74" w:rsidRDefault="00F72B74" w:rsidP="00403B34"/>
                              <w:p w14:paraId="490AC3DB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6B106F6E">
                                    <v:shape id="_x0000_i1059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9" DrawAspect="Content" ObjectID="_1714328290" r:id="rId130"/>
                                  </w:object>
                                </w:r>
                              </w:p>
                              <w:p w14:paraId="3D08791B" w14:textId="77777777" w:rsidR="00F72B74" w:rsidRDefault="00F72B74" w:rsidP="00403B34"/>
                              <w:p w14:paraId="091AE4C4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708FBCBA">
                                    <v:shape id="_x0000_i1060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0" DrawAspect="Content" ObjectID="_1714328291" r:id="rId131"/>
                                  </w:object>
                                </w:r>
                              </w:p>
                              <w:p w14:paraId="67C6F284" w14:textId="77777777" w:rsidR="00F72B74" w:rsidRDefault="00F72B74" w:rsidP="00403B34"/>
                              <w:p w14:paraId="56529E73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5482FD1">
                                    <v:shape id="_x0000_i1061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1" DrawAspect="Content" ObjectID="_1714328292" r:id="rId132"/>
                                  </w:object>
                                </w:r>
                              </w:p>
                              <w:p w14:paraId="3A957C37" w14:textId="77777777" w:rsidR="00F72B74" w:rsidRDefault="00F72B74" w:rsidP="00403B34"/>
                              <w:p w14:paraId="13CB2D0A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4D5F55B1">
                                    <v:shape id="_x0000_i1062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2" DrawAspect="Content" ObjectID="_1714328293" r:id="rId133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14:paraId="2948974F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60E187A4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group id="Group 29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F8LssQAAADcAAAA&#10;DwAAAAAAAAAAAAAAAACqAgAAZHJzL2Rvd25yZXYueG1sUEsFBgAAAAAEAAQA+gAAAJsDAAAAAA==&#10;">
                          <v:group id="Group 30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  <v:oval id="Oval 31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            <v:oval id="Oval 32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          <v:oval id="Oval 33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bE38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g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xN/BAAAA3AAAAA8AAAAAAAAAAAAAAAAAmAIAAGRycy9kb3du&#10;cmV2LnhtbFBLBQYAAAAABAAEAPUAAACGAwAAAAA=&#10;"/>
                          </v:group>
                          <v:rect id="Rectangle 34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H9xcIA&#10;AADcAAAADwAAAGRycy9kb3ducmV2LnhtbERPS2vCQBC+F/wPywje6sYHRaKrqE2phx5s1PuwOybB&#10;7GzIbjX6691Cobf5+J6zWHW2FldqfeVYwWiYgCDWzlRcKDgePl5nIHxANlg7JgV38rBa9l4WmBp3&#10;42+65qEQMYR9igrKEJpUSq9LsuiHriGO3Nm1FkOEbSFNi7cYbms5TpI3abHi2FBiQ9uS9CX/sQr2&#10;iO/7x6fWm+z+Nc1oe8rI1UoN+t16DiJQF/7Ff+6difNHE/h9Jl4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f3FwgAAANwAAAAPAAAAAAAAAAAAAAAAAJgCAABkcnMvZG93&#10;bnJldi54bWxQSwUGAAAAAAQABAD1AAAAhwMAAAAA&#10;" strokecolor="white"/>
                        </v:group>
                        <v:shape id="Text Box 35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  <v:textbox>
                            <w:txbxContent>
                              <w:p w14:paraId="52987BE9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3ED67AC1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shape id="Text Box 36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  <v:textbox>
                            <w:txbxContent>
                              <w:p w14:paraId="5DA9E4A0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v:textbox>
                        </v:shape>
                        <v:shape id="Text Box 37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  <v:textbox>
                            <w:txbxContent>
                              <w:p w14:paraId="065115BB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KVu8IA&#10;AADcAAAADwAAAGRycy9kb3ducmV2LnhtbERPTWvCQBC9F/wPywi9lLrRg0rqKiKIoQhitJ6H7DQJ&#10;Zmdjdk3iv3cLBW/zeJ+zWPWmEi01rrSsYDyKQBBnVpecKziftp9zEM4ja6wsk4IHOVgtB28LjLXt&#10;+Eht6nMRQtjFqKDwvo6ldFlBBt3I1sSB+7WNQR9gk0vdYBfCTSUnUTSVBksODQXWtCkou6Z3o6DL&#10;Du3ltN/Jw8clsXxLbpv051up92G//gLhqfcv8b870WH+eAZ/z4QL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QpW7wgAAANwAAAAPAAAAAAAAAAAAAAAAAJgCAABkcnMvZG93&#10;bnJldi54bWxQSwUGAAAAAAQABAD1AAAAhwMAAAAA&#10;" filled="f" stroked="f"/>
                      <w10:wrap type="square"/>
                      <w10:anchorlock/>
                    </v:group>
                  </w:pict>
                </mc:Fallback>
              </mc:AlternateContent>
            </w:r>
          </w:p>
          <w:p w14:paraId="0C8E06FE" w14:textId="77777777" w:rsidR="00403B34" w:rsidRPr="00403B34" w:rsidRDefault="00403B34" w:rsidP="00403B34">
            <w:pPr>
              <w:spacing w:line="360" w:lineRule="auto"/>
              <w:jc w:val="center"/>
            </w:pPr>
          </w:p>
          <w:p w14:paraId="1D1875FA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4E72A766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33E5F4D7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17EE9AF9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79BAA53A" w14:textId="4A7C5A6E" w:rsid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3 </w:t>
            </w:r>
            <w:r w:rsidRPr="00403B34">
              <w:t xml:space="preserve">Трехфазный потребитель с симметричной нагрузкой имеет активное сопротивление </w:t>
            </w:r>
            <w:r w:rsidRPr="00403B34">
              <w:rPr>
                <w:lang w:val="en-US"/>
              </w:rPr>
              <w:t>R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 xml:space="preserve">= 6 Ом и индуктивное </w:t>
            </w:r>
            <w:proofErr w:type="spellStart"/>
            <w:r w:rsidRPr="00403B34">
              <w:t>Х</w:t>
            </w:r>
            <w:r w:rsidRPr="00403B34">
              <w:rPr>
                <w:vertAlign w:val="subscript"/>
              </w:rPr>
              <w:t>ф</w:t>
            </w:r>
            <w:proofErr w:type="spellEnd"/>
            <w:r w:rsidRPr="00403B34">
              <w:rPr>
                <w:vertAlign w:val="subscript"/>
              </w:rPr>
              <w:t xml:space="preserve"> </w:t>
            </w:r>
            <w:r w:rsidRPr="00403B34">
              <w:t xml:space="preserve">= 8 Ом в каждой фазе. Линейное напряжение – 220 </w:t>
            </w:r>
            <w:r>
              <w:t xml:space="preserve">В. </w:t>
            </w:r>
            <w:r w:rsidRPr="00403B34">
              <w:t>Определите мощность потребителя, если он соединен «звездой».</w:t>
            </w:r>
          </w:p>
          <w:p w14:paraId="15E605D5" w14:textId="347A8A9B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2</w:t>
            </w:r>
          </w:p>
          <w:p w14:paraId="27E0E416" w14:textId="015FCF95" w:rsidR="00403B34" w:rsidRPr="00097132" w:rsidRDefault="00403B34" w:rsidP="00097132">
            <w:r w:rsidRPr="00097132">
              <w:rPr>
                <w:b/>
              </w:rPr>
              <w:t xml:space="preserve">Вопрос 1 </w:t>
            </w:r>
            <w:r w:rsidRPr="00097132">
              <w:t xml:space="preserve">Сопротивления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097132">
              <w:rPr>
                <w:lang w:val="en-US"/>
              </w:rPr>
              <w:t>U</w:t>
            </w:r>
            <w:r w:rsidRPr="00097132">
              <w:t xml:space="preserve">) равно </w:t>
            </w:r>
            <w:r w:rsidRPr="00097132">
              <w:rPr>
                <w:lang w:val="en-US"/>
              </w:rPr>
              <w:t>U</w:t>
            </w:r>
            <w:r w:rsidRPr="00097132">
              <w:t>= ____</w:t>
            </w:r>
            <w:proofErr w:type="gramStart"/>
            <w:r w:rsidRPr="00097132">
              <w:t>_,В.</w:t>
            </w:r>
            <w:proofErr w:type="gramEnd"/>
          </w:p>
          <w:p w14:paraId="799AF81B" w14:textId="77777777" w:rsidR="00403B34" w:rsidRPr="00097132" w:rsidRDefault="00403B34" w:rsidP="00403B34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R</w:t>
            </w:r>
            <w:r w:rsidRPr="00097132">
              <w:t>=10 Ом, Х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20 Ом,</w:t>
            </w:r>
          </w:p>
          <w:p w14:paraId="492D1506" w14:textId="77777777" w:rsidR="00403B34" w:rsidRPr="00097132" w:rsidRDefault="00403B34" w:rsidP="00403B34">
            <w:pPr>
              <w:jc w:val="both"/>
            </w:pPr>
            <w:r w:rsidRPr="00097132">
              <w:tab/>
              <w:t xml:space="preserve">    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с</w:t>
            </w:r>
            <w:proofErr w:type="spellEnd"/>
            <w:r w:rsidRPr="00097132">
              <w:t xml:space="preserve">=10 Ом, </w:t>
            </w:r>
            <w:r w:rsidRPr="00097132">
              <w:rPr>
                <w:lang w:val="en-US"/>
              </w:rPr>
              <w:t>U</w:t>
            </w:r>
            <w:r w:rsidRPr="00097132">
              <w:t>=100 В.</w:t>
            </w:r>
          </w:p>
          <w:p w14:paraId="618C72B3" w14:textId="6B9DA095" w:rsidR="00403B34" w:rsidRPr="00097132" w:rsidRDefault="00403B34" w:rsidP="00403B34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A00BE" wp14:editId="3243BC5A">
                      <wp:extent cx="2743200" cy="1828800"/>
                      <wp:effectExtent l="0" t="0" r="0" b="635"/>
                      <wp:docPr id="172" name="Полотно 1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44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65" y="187325"/>
                                  <a:ext cx="2426335" cy="1351915"/>
                                  <a:chOff x="1960" y="8676"/>
                                  <a:chExt cx="3821" cy="2129"/>
                                </a:xfrm>
                              </wpg:grpSpPr>
                              <wps:wsp>
                                <wps:cNvPr id="145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741"/>
                                    <a:ext cx="32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22"/>
                                    <a:ext cx="32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2" y="8741"/>
                                    <a:ext cx="0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8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1" y="9640"/>
                                    <a:ext cx="720" cy="181"/>
                                    <a:chOff x="4941" y="9640"/>
                                    <a:chExt cx="720" cy="181"/>
                                  </a:xfrm>
                                </wpg:grpSpPr>
                                <wps:wsp>
                                  <wps:cNvPr id="149" name="Rectangle 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1" y="9640"/>
                                      <a:ext cx="36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8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Rectangle 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4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9353"/>
                                    <a:ext cx="180" cy="7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5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17" y="9341"/>
                                    <a:ext cx="276" cy="720"/>
                                    <a:chOff x="7641" y="8921"/>
                                    <a:chExt cx="276" cy="720"/>
                                  </a:xfrm>
                                </wpg:grpSpPr>
                                <wps:wsp>
                                  <wps:cNvPr id="156" name="Oval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892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10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8" name="Oval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28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Oval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46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" name="Rectangle 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7" y="8921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60" y="8676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2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3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4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2" y="10649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5" name="Oval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7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94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FB7BE" w14:textId="77777777" w:rsidR="00F72B74" w:rsidRPr="001E6798" w:rsidRDefault="00F72B74" w:rsidP="00403B34"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97" y="947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B2B9B7" w14:textId="77777777" w:rsidR="00F72B74" w:rsidRPr="001E6798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924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12CC79" w14:textId="77777777" w:rsidR="00F72B74" w:rsidRPr="001E6798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21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9" y="9905"/>
                                    <a:ext cx="540" cy="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6E4F06" w14:textId="77777777" w:rsidR="00F72B74" w:rsidRPr="001E6798" w:rsidRDefault="00F72B74" w:rsidP="00403B34">
                                      <w:pPr>
                                        <w:rPr>
                                          <w:b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1E6798">
                                        <w:rPr>
                                          <w:b/>
                                          <w:lang w:val="en-US"/>
                                        </w:rPr>
                                        <w:t>.</w:t>
                                      </w:r>
                                    </w:p>
                                    <w:p w14:paraId="54DA7856" w14:textId="77777777" w:rsidR="00F72B74" w:rsidRPr="001E6798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A00BE" id="Полотно 172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">
                      <v:shape id="_x0000_s1061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41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  <v:line id="Line 42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  <v:line id="Line 43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    <v:line id="Line 44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    <v:group id="Group 45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  <v:rect id="Rectangle 46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      <v:rect id="Rectangle 47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acsUA&#10;AADcAAAADwAAAGRycy9kb3ducmV2LnhtbESPT2/CMAzF75P2HSIj7TZSpjGhQkCMdYLDDow/dysx&#10;bUXjVE0GZZ9+PiDtZus9v/fzbNH7Rl2oi3VgA6NhBorYBldzaeCw/3yegIoJ2WETmAzcKMJi/vgw&#10;w9yFK3/TZZdKJSEcczRQpdTmWkdbkcc4DC2xaKfQeUyydqV2HV4l3Df6JcvetMeapaHCllYV2fPu&#10;xxvYIn5sf9fWvhe3r9eCVseCQmPM06BfTkEl6tO/+X69cYI/Fnx5Rib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KdpyxQAAANwAAAAPAAAAAAAAAAAAAAAAAJgCAABkcnMv&#10;ZG93bnJldi54bWxQSwUGAAAAAAQABAD1AAAAigMAAAAA&#10;" strokecolor="white"/>
                          <v:rect id="Rectangle 48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V/6cEA&#10;AADcAAAADwAAAGRycy9kb3ducmV2LnhtbERPTWvCQBC9F/wPywje6kbRItFV1KbUQw826n3YHZNg&#10;djZktxr99W6h0Ns83ucsVp2txZVaXzlWMBomIIi1MxUXCo6Hj9cZCB+QDdaOScGdPKyWvZcFpsbd&#10;+JuueShEDGGfooIyhCaV0uuSLPqha4gjd3atxRBhW0jT4i2G21qOk+RNWqw4NpTY0LYkfcl/rII9&#10;4vv+8an1Jrt/TTLanjJytVKDfreegwjUhX/xn3tn4vzpCH6fi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lf+nBAAAA3AAAAA8AAAAAAAAAAAAAAAAAmAIAAGRycy9kb3du&#10;cmV2LnhtbFBLBQYAAAAABAAEAPUAAACGAwAAAAA=&#10;" strokecolor="white"/>
                        </v:group>
                        <v:line id="Line 49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      <v:line id="Line 50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      <v:rect id="Rectangle 51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    <v:group id="Group 52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  <v:oval id="Oval 53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          <v:oval id="Oval 54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veh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C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+96HwgAAANwAAAAPAAAAAAAAAAAAAAAAAJgCAABkcnMvZG93&#10;bnJldi54bWxQSwUGAAAAAAQABAD1AAAAhwMAAAAA&#10;"/>
                          <v:oval id="Oval 55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RK9c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SvXEAAAA3AAAAA8AAAAAAAAAAAAAAAAAmAIAAGRycy9k&#10;b3ducmV2LnhtbFBLBQYAAAAABAAEAPUAAACJAwAAAAA=&#10;"/>
                          <v:oval id="Oval 56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vbs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dnS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O9uwgAAANwAAAAPAAAAAAAAAAAAAAAAAJgCAABkcnMvZG93&#10;bnJldi54bWxQSwUGAAAAAAQABAD1AAAAhwMAAAAA&#10;"/>
                          <v:rect id="Rectangle 57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UQz8QA&#10;AADcAAAADwAAAGRycy9kb3ducmV2LnhtbESPQW/CMAyF70j8h8hIu0HKNCHUEdBgncZhB9aNu5WY&#10;tlrjVE0GZb8eHyZxs/We3/u82gy+VWfqYxPYwHyWgSK2wTVcGfj+epsuQcWE7LANTAauFGGzHo9W&#10;mLtw4U86l6lSEsIxRwN1Sl2udbQ1eYyz0BGLdgq9xyRrX2nX40XCfasfs2yhPTYsDTV2tKvJ/pS/&#10;3sAB8fXw927ttrh+PBW0OxYUWmMeJsPLM6hEQ7qb/6/3TvAXgi/PyAR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FEM/EAAAA3AAAAA8AAAAAAAAAAAAAAAAAmAIAAGRycy9k&#10;b3ducmV2LnhtbFBLBQYAAAAABAAEAPUAAACJAwAAAAA=&#10;" strokecolor="white"/>
                        </v:group>
                        <v:group id="Group 58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    <v:oval id="Oval 59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C3os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h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gt6LBAAAA3AAAAA8AAAAAAAAAAAAAAAAAmAIAAGRycy9kb3du&#10;cmV2LnhtbFBLBQYAAAAABAAEAPUAAACGAwAAAAA=&#10;"/>
                          <v:line id="Line 60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    </v:group>
                        <v:group id="Group 61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  <v:oval id="Oval 62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1s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xf5H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S/WwgAAANwAAAAPAAAAAAAAAAAAAAAAAJgCAABkcnMvZG93&#10;bnJldi54bWxQSwUGAAAAAAQABAD1AAAAhwMAAAAA&#10;"/>
                          <v:line id="Line 63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      </v:group>
                        <v:shape id="Text Box 64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  <v:textbox>
                            <w:txbxContent>
                              <w:p w14:paraId="222FB7BE" w14:textId="77777777" w:rsidR="00F72B74" w:rsidRPr="001E6798" w:rsidRDefault="00F72B74" w:rsidP="00403B34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65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  <v:textbox>
                            <w:txbxContent>
                              <w:p w14:paraId="31B2B9B7" w14:textId="77777777" w:rsidR="00F72B74" w:rsidRPr="001E6798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6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  <v:textbox>
                            <w:txbxContent>
                              <w:p w14:paraId="6F12CC79" w14:textId="77777777" w:rsidR="00F72B74" w:rsidRPr="001E6798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Line 67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    <v:stroke endarrow="block"/>
                        </v:line>
                        <v:shape id="Text Box 68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    <v:textbox>
                            <w:txbxContent>
                              <w:p w14:paraId="5A6E4F06" w14:textId="77777777" w:rsidR="00F72B74" w:rsidRPr="001E6798" w:rsidRDefault="00F72B74" w:rsidP="00403B34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54DA7856" w14:textId="77777777" w:rsidR="00F72B74" w:rsidRPr="001E6798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55208FF" w14:textId="53AB3941" w:rsidR="00403B34" w:rsidRPr="00097132" w:rsidRDefault="00403B34" w:rsidP="00403B34">
            <w:pPr>
              <w:jc w:val="both"/>
            </w:pPr>
            <w:r w:rsidRPr="00097132"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14:paraId="272FF88D" w14:textId="044B5BAF" w:rsidR="00403B34" w:rsidRPr="00097132" w:rsidRDefault="00403B34" w:rsidP="00403B34">
            <w:pPr>
              <w:pStyle w:val="72"/>
              <w:rPr>
                <w:sz w:val="22"/>
                <w:szCs w:val="22"/>
              </w:rPr>
            </w:pPr>
            <w:r w:rsidRPr="00097132"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CFB57A9" wp14:editId="73F4757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318135</wp:posOffset>
                      </wp:positionV>
                      <wp:extent cx="1958340" cy="1403350"/>
                      <wp:effectExtent l="4445" t="0" r="0" b="0"/>
                      <wp:wrapSquare wrapText="bothSides"/>
                      <wp:docPr id="118" name="Группа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8340" cy="1403350"/>
                                <a:chOff x="7203" y="1982"/>
                                <a:chExt cx="3084" cy="2210"/>
                              </a:xfrm>
                            </wpg:grpSpPr>
                            <wps:wsp>
                              <wps:cNvPr id="119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2206"/>
                                  <a:ext cx="0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5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Rectangle 7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23" y="2784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74"/>
                              <wps:cNvSpPr>
                                <a:spLocks noChangeArrowheads="1"/>
                              </wps:cNvSpPr>
                              <wps:spPr bwMode="auto">
                                <a:xfrm rot="1768870">
                                  <a:off x="9493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Rectangle 75"/>
                              <wps:cNvSpPr>
                                <a:spLocks noChangeArrowheads="1"/>
                              </wps:cNvSpPr>
                              <wps:spPr bwMode="auto">
                                <a:xfrm rot="19831130" flipH="1">
                                  <a:off x="8760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" y="2206"/>
                                  <a:ext cx="1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78" y="3815"/>
                                  <a:ext cx="9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7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0" y="3272"/>
                                  <a:ext cx="2715" cy="905"/>
                                  <a:chOff x="2968" y="2944"/>
                                  <a:chExt cx="2715" cy="905"/>
                                </a:xfrm>
                              </wpg:grpSpPr>
                              <wps:wsp>
                                <wps:cNvPr id="128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83" y="3487"/>
                                    <a:ext cx="0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3849"/>
                                    <a:ext cx="21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8" y="2944"/>
                                    <a:ext cx="5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2944"/>
                                    <a:ext cx="0" cy="9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982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85EB0A" w14:textId="77777777" w:rsidR="00F72B74" w:rsidRDefault="00F72B74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3076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AEF3FA" w14:textId="77777777" w:rsidR="00F72B74" w:rsidRDefault="00F72B74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3598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F69EC6" w14:textId="77777777" w:rsidR="00F72B74" w:rsidRDefault="00F72B74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" y="2415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B386A4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440781A">
                                        <v:shape id="_x0000_i1063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3" DrawAspect="Content" ObjectID="_1714331610" r:id="rId135"/>
                                      </w:object>
                                    </w:r>
                                  </w:p>
                                  <w:p w14:paraId="09410012" w14:textId="77777777" w:rsidR="00F72B74" w:rsidRDefault="00F72B74" w:rsidP="00403B34"/>
                                  <w:p w14:paraId="1DAC78C0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184C7C14">
                                        <v:shape id="_x0000_i1064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4" DrawAspect="Content" ObjectID="_1714331611" r:id="rId136"/>
                                      </w:object>
                                    </w:r>
                                  </w:p>
                                  <w:p w14:paraId="7CA118CA" w14:textId="77777777" w:rsidR="00F72B74" w:rsidRDefault="00F72B74" w:rsidP="00403B34"/>
                                  <w:p w14:paraId="4B4102A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40BDB1">
                                        <v:shape id="_x0000_i1065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5" DrawAspect="Content" ObjectID="_1714331612" r:id="rId137"/>
                                      </w:object>
                                    </w:r>
                                  </w:p>
                                  <w:p w14:paraId="1810AC73" w14:textId="77777777" w:rsidR="00F72B74" w:rsidRDefault="00F72B74" w:rsidP="00403B34"/>
                                  <w:p w14:paraId="52B4661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53BA1281">
                                        <v:shape id="_x0000_i1066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6" DrawAspect="Content" ObjectID="_1714331613" r:id="rId138"/>
                                      </w:object>
                                    </w:r>
                                  </w:p>
                                  <w:p w14:paraId="6DBD1735" w14:textId="77777777" w:rsidR="00F72B74" w:rsidRDefault="00F72B74" w:rsidP="00403B34"/>
                                  <w:p w14:paraId="0A30357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64CB96">
                                        <v:shape id="_x0000_i1067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7" DrawAspect="Content" ObjectID="_1714331614" r:id="rId139"/>
                                      </w:object>
                                    </w:r>
                                  </w:p>
                                  <w:p w14:paraId="767F7DE0" w14:textId="77777777" w:rsidR="00F72B74" w:rsidRDefault="00F72B74" w:rsidP="00403B34"/>
                                  <w:p w14:paraId="140CF94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E30279">
                                        <v:shape id="_x0000_i1068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8" DrawAspect="Content" ObjectID="_1714331615" r:id="rId140"/>
                                      </w:object>
                                    </w:r>
                                  </w:p>
                                  <w:p w14:paraId="50C4F3C9" w14:textId="77777777" w:rsidR="00F72B74" w:rsidRDefault="00F72B74" w:rsidP="00403B34"/>
                                  <w:p w14:paraId="2EC946A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E2B2A7">
                                        <v:shape id="_x0000_i1069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9" DrawAspect="Content" ObjectID="_1714331616" r:id="rId141"/>
                                      </w:object>
                                    </w:r>
                                  </w:p>
                                  <w:p w14:paraId="7AA940D2" w14:textId="77777777" w:rsidR="00F72B74" w:rsidRDefault="00F72B74" w:rsidP="00403B34"/>
                                  <w:p w14:paraId="4A28C0A9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7EC6A37">
                                        <v:shape id="_x0000_i1070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70" DrawAspect="Content" ObjectID="_1714331617" r:id="rId14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2999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C44D8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FFF83E3">
                                        <v:shape id="_x0000_i1071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1" DrawAspect="Content" ObjectID="_1714331618" r:id="rId144"/>
                                      </w:object>
                                    </w:r>
                                  </w:p>
                                  <w:p w14:paraId="7FE01A0C" w14:textId="77777777" w:rsidR="00F72B74" w:rsidRDefault="00F72B74" w:rsidP="00403B34"/>
                                  <w:p w14:paraId="535439EA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8736C29">
                                        <v:shape id="_x0000_i1072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2" DrawAspect="Content" ObjectID="_1714331619" r:id="rId145"/>
                                      </w:object>
                                    </w:r>
                                  </w:p>
                                  <w:p w14:paraId="613EB413" w14:textId="77777777" w:rsidR="00F72B74" w:rsidRDefault="00F72B74" w:rsidP="00403B34"/>
                                  <w:p w14:paraId="3D8F369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F0952C8">
                                        <v:shape id="_x0000_i1073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3" DrawAspect="Content" ObjectID="_1714331620" r:id="rId146"/>
                                      </w:object>
                                    </w:r>
                                  </w:p>
                                  <w:p w14:paraId="3A2DF1BC" w14:textId="77777777" w:rsidR="00F72B74" w:rsidRDefault="00F72B74" w:rsidP="00403B34"/>
                                  <w:p w14:paraId="0F9F7997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3B9C675">
                                        <v:shape id="_x0000_i1074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4" DrawAspect="Content" ObjectID="_1714331621" r:id="rId147"/>
                                      </w:object>
                                    </w:r>
                                  </w:p>
                                  <w:p w14:paraId="7408437C" w14:textId="77777777" w:rsidR="00F72B74" w:rsidRDefault="00F72B74" w:rsidP="00403B34"/>
                                  <w:p w14:paraId="7C11DDA3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8FF3D76">
                                        <v:shape id="_x0000_i1075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5" DrawAspect="Content" ObjectID="_1714331622" r:id="rId148"/>
                                      </w:object>
                                    </w:r>
                                  </w:p>
                                  <w:p w14:paraId="54709E24" w14:textId="77777777" w:rsidR="00F72B74" w:rsidRDefault="00F72B74" w:rsidP="00403B34"/>
                                  <w:p w14:paraId="7F6FA284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2E5B23B">
                                        <v:shape id="_x0000_i1076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6" DrawAspect="Content" ObjectID="_1714331623" r:id="rId149"/>
                                      </w:object>
                                    </w:r>
                                  </w:p>
                                  <w:p w14:paraId="78BAA12E" w14:textId="77777777" w:rsidR="00F72B74" w:rsidRDefault="00F72B74" w:rsidP="00403B34"/>
                                  <w:p w14:paraId="2AC64C09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0F35D86">
                                        <v:shape id="_x0000_i1077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7" DrawAspect="Content" ObjectID="_1714331624" r:id="rId150"/>
                                      </w:object>
                                    </w:r>
                                  </w:p>
                                  <w:p w14:paraId="145FC585" w14:textId="77777777" w:rsidR="00F72B74" w:rsidRDefault="00F72B74" w:rsidP="00403B34"/>
                                  <w:p w14:paraId="3929476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33579A39">
                                        <v:shape id="_x0000_i1078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8" DrawAspect="Content" ObjectID="_1714331625" r:id="rId15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3598"/>
                                  <a:ext cx="64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852DF1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73C60D31">
                                        <v:shape id="_x0000_i1079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79" DrawAspect="Content" ObjectID="_1714331626" r:id="rId153"/>
                                      </w:object>
                                    </w:r>
                                  </w:p>
                                  <w:p w14:paraId="7E4052DC" w14:textId="77777777" w:rsidR="00F72B74" w:rsidRDefault="00F72B74" w:rsidP="00403B34"/>
                                  <w:p w14:paraId="04B7B9BC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FF4F954">
                                        <v:shape id="_x0000_i1080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0" DrawAspect="Content" ObjectID="_1714331627" r:id="rId154"/>
                                      </w:object>
                                    </w:r>
                                  </w:p>
                                  <w:p w14:paraId="175D25DC" w14:textId="77777777" w:rsidR="00F72B74" w:rsidRDefault="00F72B74" w:rsidP="00403B34"/>
                                  <w:p w14:paraId="6B82241D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40DCDFA">
                                        <v:shape id="_x0000_i1081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1" DrawAspect="Content" ObjectID="_1714331628" r:id="rId155"/>
                                      </w:object>
                                    </w:r>
                                  </w:p>
                                  <w:p w14:paraId="7AB05967" w14:textId="77777777" w:rsidR="00F72B74" w:rsidRDefault="00F72B74" w:rsidP="00403B34"/>
                                  <w:p w14:paraId="5A62C1C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60A3CE14">
                                        <v:shape id="_x0000_i1082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2" DrawAspect="Content" ObjectID="_1714331629" r:id="rId156"/>
                                      </w:object>
                                    </w:r>
                                  </w:p>
                                  <w:p w14:paraId="19B09E6D" w14:textId="77777777" w:rsidR="00F72B74" w:rsidRDefault="00F72B74" w:rsidP="00403B34"/>
                                  <w:p w14:paraId="27BA78B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725C271">
                                        <v:shape id="_x0000_i1083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3" DrawAspect="Content" ObjectID="_1714331630" r:id="rId157"/>
                                      </w:object>
                                    </w:r>
                                  </w:p>
                                  <w:p w14:paraId="37B6CCE4" w14:textId="77777777" w:rsidR="00F72B74" w:rsidRDefault="00F72B74" w:rsidP="00403B34"/>
                                  <w:p w14:paraId="7ADF25AF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EA10F1D">
                                        <v:shape id="_x0000_i1084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4" DrawAspect="Content" ObjectID="_1714331631" r:id="rId158"/>
                                      </w:object>
                                    </w:r>
                                  </w:p>
                                  <w:p w14:paraId="5DB5A920" w14:textId="77777777" w:rsidR="00F72B74" w:rsidRDefault="00F72B74" w:rsidP="00403B34"/>
                                  <w:p w14:paraId="1D2628E3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13CDAFDE">
                                        <v:shape id="_x0000_i1085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5" DrawAspect="Content" ObjectID="_1714331632" r:id="rId159"/>
                                      </w:object>
                                    </w:r>
                                  </w:p>
                                  <w:p w14:paraId="5BFB5465" w14:textId="77777777" w:rsidR="00F72B74" w:rsidRDefault="00F72B74" w:rsidP="00403B34"/>
                                  <w:p w14:paraId="53E18EEA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54E09371">
                                        <v:shape id="_x0000_i1086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6" DrawAspect="Content" ObjectID="_1714331633" r:id="rId1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8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901" y="2735"/>
                                  <a:ext cx="6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2" y="2345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CB1EB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700E4AA9">
                                        <v:shape id="_x0000_i1087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7" DrawAspect="Content" ObjectID="_1714331634" r:id="rId162"/>
                                      </w:object>
                                    </w:r>
                                  </w:p>
                                  <w:p w14:paraId="7365BC13" w14:textId="77777777" w:rsidR="00F72B74" w:rsidRDefault="00F72B74" w:rsidP="00403B34"/>
                                  <w:p w14:paraId="20ED1931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F53252F">
                                        <v:shape id="_x0000_i1088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8" DrawAspect="Content" ObjectID="_1714331635" r:id="rId163"/>
                                      </w:object>
                                    </w:r>
                                  </w:p>
                                  <w:p w14:paraId="42EC430B" w14:textId="77777777" w:rsidR="00F72B74" w:rsidRDefault="00F72B74" w:rsidP="00403B34"/>
                                  <w:p w14:paraId="7CD4D974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C67C93">
                                        <v:shape id="_x0000_i1089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9" DrawAspect="Content" ObjectID="_1714331636" r:id="rId164"/>
                                      </w:object>
                                    </w:r>
                                  </w:p>
                                  <w:p w14:paraId="0CA73CE4" w14:textId="77777777" w:rsidR="00F72B74" w:rsidRDefault="00F72B74" w:rsidP="00403B34"/>
                                  <w:p w14:paraId="06D7B32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0A60106">
                                        <v:shape id="_x0000_i1090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0" DrawAspect="Content" ObjectID="_1714331637" r:id="rId165"/>
                                      </w:object>
                                    </w:r>
                                  </w:p>
                                  <w:p w14:paraId="1C0074C0" w14:textId="77777777" w:rsidR="00F72B74" w:rsidRDefault="00F72B74" w:rsidP="00403B34"/>
                                  <w:p w14:paraId="588BA937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82130F">
                                        <v:shape id="_x0000_i1091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1" DrawAspect="Content" ObjectID="_1714331638" r:id="rId166"/>
                                      </w:object>
                                    </w:r>
                                  </w:p>
                                  <w:p w14:paraId="00E7770E" w14:textId="77777777" w:rsidR="00F72B74" w:rsidRDefault="00F72B74" w:rsidP="00403B34"/>
                                  <w:p w14:paraId="4ACEFFEB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821CBB1">
                                        <v:shape id="_x0000_i1092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2" DrawAspect="Content" ObjectID="_1714331639" r:id="rId167"/>
                                      </w:object>
                                    </w:r>
                                  </w:p>
                                  <w:p w14:paraId="023CBE2E" w14:textId="77777777" w:rsidR="00F72B74" w:rsidRDefault="00F72B74" w:rsidP="00403B34"/>
                                  <w:p w14:paraId="6F58A78D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900357">
                                        <v:shape id="_x0000_i1093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3" DrawAspect="Content" ObjectID="_1714331640" r:id="rId168"/>
                                      </w:object>
                                    </w:r>
                                  </w:p>
                                  <w:p w14:paraId="3720B8F2" w14:textId="77777777" w:rsidR="00F72B74" w:rsidRDefault="00F72B74" w:rsidP="00403B34"/>
                                  <w:p w14:paraId="7D63FBE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26DD09BB">
                                        <v:shape id="_x0000_i1094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4" DrawAspect="Content" ObjectID="_1714331641" r:id="rId16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3" y="3582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10" y="3218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3" y="3688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3796C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84CE972">
                                        <v:shape id="_x0000_i1095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5" DrawAspect="Content" ObjectID="_1714331642" r:id="rId171"/>
                                      </w:object>
                                    </w:r>
                                  </w:p>
                                  <w:p w14:paraId="68560D0F" w14:textId="77777777" w:rsidR="00F72B74" w:rsidRDefault="00F72B74" w:rsidP="00403B34"/>
                                  <w:p w14:paraId="483FD6B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9A48113">
                                        <v:shape id="_x0000_i1096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6" DrawAspect="Content" ObjectID="_1714331643" r:id="rId172"/>
                                      </w:object>
                                    </w:r>
                                  </w:p>
                                  <w:p w14:paraId="541CCAEC" w14:textId="77777777" w:rsidR="00F72B74" w:rsidRDefault="00F72B74" w:rsidP="00403B34"/>
                                  <w:p w14:paraId="6FA1B28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F87465">
                                        <v:shape id="_x0000_i1097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7" DrawAspect="Content" ObjectID="_1714331644" r:id="rId173"/>
                                      </w:object>
                                    </w:r>
                                  </w:p>
                                  <w:p w14:paraId="294AA303" w14:textId="77777777" w:rsidR="00F72B74" w:rsidRDefault="00F72B74" w:rsidP="00403B34"/>
                                  <w:p w14:paraId="2F5C65F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4960CE7">
                                        <v:shape id="_x0000_i1098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8" DrawAspect="Content" ObjectID="_1714331645" r:id="rId174"/>
                                      </w:object>
                                    </w:r>
                                  </w:p>
                                  <w:p w14:paraId="06C046DE" w14:textId="77777777" w:rsidR="00F72B74" w:rsidRDefault="00F72B74" w:rsidP="00403B34"/>
                                  <w:p w14:paraId="196B647A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79B4F7">
                                        <v:shape id="_x0000_i1099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9" DrawAspect="Content" ObjectID="_1714331646" r:id="rId175"/>
                                      </w:object>
                                    </w:r>
                                  </w:p>
                                  <w:p w14:paraId="47FA6E24" w14:textId="77777777" w:rsidR="00F72B74" w:rsidRDefault="00F72B74" w:rsidP="00403B34"/>
                                  <w:p w14:paraId="6D604267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720204D">
                                        <v:shape id="_x0000_i1100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0" DrawAspect="Content" ObjectID="_1714331647" r:id="rId176"/>
                                      </w:object>
                                    </w:r>
                                  </w:p>
                                  <w:p w14:paraId="20E055C4" w14:textId="77777777" w:rsidR="00F72B74" w:rsidRDefault="00F72B74" w:rsidP="00403B34"/>
                                  <w:p w14:paraId="59470CDB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840923">
                                        <v:shape id="_x0000_i1101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1" DrawAspect="Content" ObjectID="_1714331648" r:id="rId177"/>
                                      </w:object>
                                    </w:r>
                                  </w:p>
                                  <w:p w14:paraId="15C5006F" w14:textId="77777777" w:rsidR="00F72B74" w:rsidRDefault="00F72B74" w:rsidP="00403B34"/>
                                  <w:p w14:paraId="41AE51C1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25F2B0E">
                                        <v:shape id="_x0000_i1102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2" DrawAspect="Content" ObjectID="_1714331649" r:id="rId17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1" y="2880"/>
                                  <a:ext cx="567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DF8F7E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F26EDBC">
                                        <v:shape id="_x0000_i1103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3" DrawAspect="Content" ObjectID="_1714331650" r:id="rId180"/>
                                      </w:object>
                                    </w:r>
                                  </w:p>
                                  <w:p w14:paraId="4390BA00" w14:textId="77777777" w:rsidR="00F72B74" w:rsidRDefault="00F72B74" w:rsidP="00403B34"/>
                                  <w:p w14:paraId="223C7B0D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737B25A7">
                                        <v:shape id="_x0000_i1104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4" DrawAspect="Content" ObjectID="_1714331651" r:id="rId181"/>
                                      </w:object>
                                    </w:r>
                                  </w:p>
                                  <w:p w14:paraId="05496E87" w14:textId="77777777" w:rsidR="00F72B74" w:rsidRDefault="00F72B74" w:rsidP="00403B34"/>
                                  <w:p w14:paraId="6D21EB7C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6606822">
                                        <v:shape id="_x0000_i1105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5" DrawAspect="Content" ObjectID="_1714331652" r:id="rId182"/>
                                      </w:object>
                                    </w:r>
                                  </w:p>
                                  <w:p w14:paraId="4953E7F6" w14:textId="77777777" w:rsidR="00F72B74" w:rsidRDefault="00F72B74" w:rsidP="00403B34"/>
                                  <w:p w14:paraId="32F6A235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4B87D2EB">
                                        <v:shape id="_x0000_i1106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6" DrawAspect="Content" ObjectID="_1714331653" r:id="rId183"/>
                                      </w:object>
                                    </w:r>
                                  </w:p>
                                  <w:p w14:paraId="3AB99CED" w14:textId="77777777" w:rsidR="00F72B74" w:rsidRDefault="00F72B74" w:rsidP="00403B34"/>
                                  <w:p w14:paraId="7DC6097C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34B350CC">
                                        <v:shape id="_x0000_i1107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7" DrawAspect="Content" ObjectID="_1714331654" r:id="rId184"/>
                                      </w:object>
                                    </w:r>
                                  </w:p>
                                  <w:p w14:paraId="3166CEA3" w14:textId="77777777" w:rsidR="00F72B74" w:rsidRDefault="00F72B74" w:rsidP="00403B34"/>
                                  <w:p w14:paraId="50120EF7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E2F6A44">
                                        <v:shape id="_x0000_i1108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8" DrawAspect="Content" ObjectID="_1714331655" r:id="rId185"/>
                                      </w:object>
                                    </w:r>
                                  </w:p>
                                  <w:p w14:paraId="5FD50C12" w14:textId="77777777" w:rsidR="00F72B74" w:rsidRDefault="00F72B74" w:rsidP="00403B34"/>
                                  <w:p w14:paraId="0B3CEF6D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C0C8978">
                                        <v:shape id="_x0000_i1109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9" DrawAspect="Content" ObjectID="_1714331656" r:id="rId186"/>
                                      </w:object>
                                    </w:r>
                                  </w:p>
                                  <w:p w14:paraId="3BB9D6C1" w14:textId="77777777" w:rsidR="00F72B74" w:rsidRDefault="00F72B74" w:rsidP="00403B34"/>
                                  <w:p w14:paraId="63707FC1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6802A778">
                                        <v:shape id="_x0000_i1110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10" DrawAspect="Content" ObjectID="_1714331657" r:id="rId18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FB57A9" id="Группа 118" o:spid="_x0000_s1090" style="position:absolute;margin-left:25.85pt;margin-top:25.05pt;width:154.2pt;height:110.5pt;z-index:251705344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">
                      <v:line id="Line 70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  <v:line id="Line 71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  <v:line id="Line 72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rect id="Rectangle 73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S+kcEA&#10;AADcAAAADwAAAGRycy9kb3ducmV2LnhtbERP24rCMBB9X/Afwgi+LJpuwUWqUURW9GGR9fIBQzO2&#10;xWZSklSrX78RBN/mcK4zW3SmFldyvrKs4GuUgCDOra64UHA6rocTED4ga6wtk4I7eVjMex8zzLS9&#10;8Z6uh1CIGMI+QwVlCE0mpc9LMuhHtiGO3Nk6gyFCV0jt8BbDTS3TJPmWBiuODSU2tCopvxxao2Cj&#10;6bPdPXjT/jJe1n9u14x/SKlBv1tOQQTqwlv8cm91nJ+m8HwmXi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kvpHBAAAA3AAAAA8AAAAAAAAAAAAAAAAAmAIAAGRycy9kb3du&#10;cmV2LnhtbFBLBQYAAAAABAAEAPUAAACGAwAAAAA=&#10;"/>
                      <v:rect id="Rectangle 74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1wsIA&#10;AADcAAAADwAAAGRycy9kb3ducmV2LnhtbERPyWrDMBC9B/oPYgK5JXKWxsW1bEqhoeTWpO15sKa2&#10;sTUykpw4f18FCr3N462Tl5PpxYWcby0rWK8SEMSV1S3XCj7Pb8snED4ga+wtk4IbeSiLh1mOmbZX&#10;/qDLKdQihrDPUEETwpBJ6auGDPqVHYgj92OdwRChq6V2eI3hppebJNlLgy3HhgYHem2o6k6jUbAb&#10;d639+k6G7ujkmOpDah6rVKnFfHp5BhFoCv/iP/e7jvM3W7g/Ey+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/XCwgAAANwAAAAPAAAAAAAAAAAAAAAAAJgCAABkcnMvZG93&#10;bnJldi54bWxQSwUGAAAAAAQABAD1AAAAhwMAAAAA&#10;"/>
                      <v:rect id="Rectangle 75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l9ucMA&#10;AADcAAAADwAAAGRycy9kb3ducmV2LnhtbERPTWsCMRC9F/ofwhS8aVJrRbZGaUsFexK1lB6HzXSz&#10;dTNZNqOu/74pCL3N433OfNmHRp2oS3VkC/cjA4q4jK7mysLHfjWcgUqC7LCJTBYulGC5uL2ZY+Hi&#10;mbd02kmlcginAi14kbbQOpWeAqZRbIkz9x27gJJhV2nX4TmHh0aPjZnqgDXnBo8tvXoqD7tjsPBm&#10;Hsoff8GNfMlhb15mj5/rzbu1g7v++QmUUC//4qt77fL88QT+nskX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l9ucMAAADcAAAADwAAAAAAAAAAAAAAAACYAgAAZHJzL2Rv&#10;d25yZXYueG1sUEsFBgAAAAAEAAQA9QAAAIgDAAAAAA==&#10;"/>
                      <v:line id="Line 76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    <v:line id="Line 77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    <v:group id="Group 78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<v:line id="Line 79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  <v:line id="Line 80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    <v:line id="Line 81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  <v:line id="Line 82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  </v:group>
                      <v:shape id="Text Box 83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14:paraId="3B85EB0A" w14:textId="77777777" w:rsidR="00F72B74" w:rsidRDefault="00F72B74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<v:textbox>
                          <w:txbxContent>
                            <w:p w14:paraId="7CAEF3FA" w14:textId="77777777" w:rsidR="00F72B74" w:rsidRDefault="00F72B74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5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<v:textbox>
                          <w:txbxContent>
                            <w:p w14:paraId="52F69EC6" w14:textId="77777777" w:rsidR="00F72B74" w:rsidRDefault="00F72B74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6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<v:textbox>
                          <w:txbxContent>
                            <w:p w14:paraId="33B386A4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440781A">
                                  <v:shape id="_x0000_i1063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3" DrawAspect="Content" ObjectID="_1714328294" r:id="rId189"/>
                                </w:object>
                              </w:r>
                            </w:p>
                            <w:p w14:paraId="09410012" w14:textId="77777777" w:rsidR="00F72B74" w:rsidRDefault="00F72B74" w:rsidP="00403B34"/>
                            <w:p w14:paraId="1DAC78C0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184C7C14">
                                  <v:shape id="_x0000_i1064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4" DrawAspect="Content" ObjectID="_1714328295" r:id="rId190"/>
                                </w:object>
                              </w:r>
                            </w:p>
                            <w:p w14:paraId="7CA118CA" w14:textId="77777777" w:rsidR="00F72B74" w:rsidRDefault="00F72B74" w:rsidP="00403B34"/>
                            <w:p w14:paraId="4B4102A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40BDB1">
                                  <v:shape id="_x0000_i1065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5" DrawAspect="Content" ObjectID="_1714328296" r:id="rId191"/>
                                </w:object>
                              </w:r>
                            </w:p>
                            <w:p w14:paraId="1810AC73" w14:textId="77777777" w:rsidR="00F72B74" w:rsidRDefault="00F72B74" w:rsidP="00403B34"/>
                            <w:p w14:paraId="52B4661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53BA1281">
                                  <v:shape id="_x0000_i1066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6" DrawAspect="Content" ObjectID="_1714328297" r:id="rId192"/>
                                </w:object>
                              </w:r>
                            </w:p>
                            <w:p w14:paraId="6DBD1735" w14:textId="77777777" w:rsidR="00F72B74" w:rsidRDefault="00F72B74" w:rsidP="00403B34"/>
                            <w:p w14:paraId="0A30357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64CB96">
                                  <v:shape id="_x0000_i1067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7" DrawAspect="Content" ObjectID="_1714328298" r:id="rId193"/>
                                </w:object>
                              </w:r>
                            </w:p>
                            <w:p w14:paraId="767F7DE0" w14:textId="77777777" w:rsidR="00F72B74" w:rsidRDefault="00F72B74" w:rsidP="00403B34"/>
                            <w:p w14:paraId="140CF94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E30279">
                                  <v:shape id="_x0000_i1068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8" DrawAspect="Content" ObjectID="_1714328299" r:id="rId194"/>
                                </w:object>
                              </w:r>
                            </w:p>
                            <w:p w14:paraId="50C4F3C9" w14:textId="77777777" w:rsidR="00F72B74" w:rsidRDefault="00F72B74" w:rsidP="00403B34"/>
                            <w:p w14:paraId="2EC946A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E2B2A7">
                                  <v:shape id="_x0000_i1069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9" DrawAspect="Content" ObjectID="_1714328300" r:id="rId195"/>
                                </w:object>
                              </w:r>
                            </w:p>
                            <w:p w14:paraId="7AA940D2" w14:textId="77777777" w:rsidR="00F72B74" w:rsidRDefault="00F72B74" w:rsidP="00403B34"/>
                            <w:p w14:paraId="4A28C0A9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7EC6A37">
                                  <v:shape id="_x0000_i1070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70" DrawAspect="Content" ObjectID="_1714328301" r:id="rId196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14:paraId="42C44D8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FFF83E3">
                                  <v:shape id="_x0000_i1071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1" DrawAspect="Content" ObjectID="_1714328302" r:id="rId198"/>
                                </w:object>
                              </w:r>
                            </w:p>
                            <w:p w14:paraId="7FE01A0C" w14:textId="77777777" w:rsidR="00F72B74" w:rsidRDefault="00F72B74" w:rsidP="00403B34"/>
                            <w:p w14:paraId="535439EA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8736C29">
                                  <v:shape id="_x0000_i1072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2" DrawAspect="Content" ObjectID="_1714328303" r:id="rId199"/>
                                </w:object>
                              </w:r>
                            </w:p>
                            <w:p w14:paraId="613EB413" w14:textId="77777777" w:rsidR="00F72B74" w:rsidRDefault="00F72B74" w:rsidP="00403B34"/>
                            <w:p w14:paraId="3D8F369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F0952C8">
                                  <v:shape id="_x0000_i1073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3" DrawAspect="Content" ObjectID="_1714328304" r:id="rId200"/>
                                </w:object>
                              </w:r>
                            </w:p>
                            <w:p w14:paraId="3A2DF1BC" w14:textId="77777777" w:rsidR="00F72B74" w:rsidRDefault="00F72B74" w:rsidP="00403B34"/>
                            <w:p w14:paraId="0F9F7997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3B9C675">
                                  <v:shape id="_x0000_i1074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4" DrawAspect="Content" ObjectID="_1714328305" r:id="rId201"/>
                                </w:object>
                              </w:r>
                            </w:p>
                            <w:p w14:paraId="7408437C" w14:textId="77777777" w:rsidR="00F72B74" w:rsidRDefault="00F72B74" w:rsidP="00403B34"/>
                            <w:p w14:paraId="7C11DDA3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8FF3D76">
                                  <v:shape id="_x0000_i1075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5" DrawAspect="Content" ObjectID="_1714328306" r:id="rId202"/>
                                </w:object>
                              </w:r>
                            </w:p>
                            <w:p w14:paraId="54709E24" w14:textId="77777777" w:rsidR="00F72B74" w:rsidRDefault="00F72B74" w:rsidP="00403B34"/>
                            <w:p w14:paraId="7F6FA284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2E5B23B">
                                  <v:shape id="_x0000_i1076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6" DrawAspect="Content" ObjectID="_1714328307" r:id="rId203"/>
                                </w:object>
                              </w:r>
                            </w:p>
                            <w:p w14:paraId="78BAA12E" w14:textId="77777777" w:rsidR="00F72B74" w:rsidRDefault="00F72B74" w:rsidP="00403B34"/>
                            <w:p w14:paraId="2AC64C09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0F35D86">
                                  <v:shape id="_x0000_i1077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7" DrawAspect="Content" ObjectID="_1714328308" r:id="rId204"/>
                                </w:object>
                              </w:r>
                            </w:p>
                            <w:p w14:paraId="145FC585" w14:textId="77777777" w:rsidR="00F72B74" w:rsidRDefault="00F72B74" w:rsidP="00403B34"/>
                            <w:p w14:paraId="3929476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33579A39">
                                  <v:shape id="_x0000_i1078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8" DrawAspect="Content" ObjectID="_1714328309" r:id="rId205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14:paraId="46852DF1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73C60D31">
                                  <v:shape id="_x0000_i1079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79" DrawAspect="Content" ObjectID="_1714328310" r:id="rId207"/>
                                </w:object>
                              </w:r>
                            </w:p>
                            <w:p w14:paraId="7E4052DC" w14:textId="77777777" w:rsidR="00F72B74" w:rsidRDefault="00F72B74" w:rsidP="00403B34"/>
                            <w:p w14:paraId="04B7B9BC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FF4F954">
                                  <v:shape id="_x0000_i1080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0" DrawAspect="Content" ObjectID="_1714328311" r:id="rId208"/>
                                </w:object>
                              </w:r>
                            </w:p>
                            <w:p w14:paraId="175D25DC" w14:textId="77777777" w:rsidR="00F72B74" w:rsidRDefault="00F72B74" w:rsidP="00403B34"/>
                            <w:p w14:paraId="6B82241D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40DCDFA">
                                  <v:shape id="_x0000_i1081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1" DrawAspect="Content" ObjectID="_1714328312" r:id="rId209"/>
                                </w:object>
                              </w:r>
                            </w:p>
                            <w:p w14:paraId="7AB05967" w14:textId="77777777" w:rsidR="00F72B74" w:rsidRDefault="00F72B74" w:rsidP="00403B34"/>
                            <w:p w14:paraId="5A62C1C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60A3CE14">
                                  <v:shape id="_x0000_i1082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2" DrawAspect="Content" ObjectID="_1714328313" r:id="rId210"/>
                                </w:object>
                              </w:r>
                            </w:p>
                            <w:p w14:paraId="19B09E6D" w14:textId="77777777" w:rsidR="00F72B74" w:rsidRDefault="00F72B74" w:rsidP="00403B34"/>
                            <w:p w14:paraId="27BA78B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725C271">
                                  <v:shape id="_x0000_i1083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3" DrawAspect="Content" ObjectID="_1714328314" r:id="rId211"/>
                                </w:object>
                              </w:r>
                            </w:p>
                            <w:p w14:paraId="37B6CCE4" w14:textId="77777777" w:rsidR="00F72B74" w:rsidRDefault="00F72B74" w:rsidP="00403B34"/>
                            <w:p w14:paraId="7ADF25AF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EA10F1D">
                                  <v:shape id="_x0000_i1084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4" DrawAspect="Content" ObjectID="_1714328315" r:id="rId212"/>
                                </w:object>
                              </w:r>
                            </w:p>
                            <w:p w14:paraId="5DB5A920" w14:textId="77777777" w:rsidR="00F72B74" w:rsidRDefault="00F72B74" w:rsidP="00403B34"/>
                            <w:p w14:paraId="1D2628E3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13CDAFDE">
                                  <v:shape id="_x0000_i1085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5" DrawAspect="Content" ObjectID="_1714328316" r:id="rId213"/>
                                </w:object>
                              </w:r>
                            </w:p>
                            <w:p w14:paraId="5BFB5465" w14:textId="77777777" w:rsidR="00F72B74" w:rsidRDefault="00F72B74" w:rsidP="00403B34"/>
                            <w:p w14:paraId="53E18EEA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54E09371">
                                  <v:shape id="_x0000_i1086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6" DrawAspect="Content" ObjectID="_1714328317" r:id="rId214"/>
                                </w:object>
                              </w:r>
                            </w:p>
                          </w:txbxContent>
                        </v:textbox>
                      </v:shape>
                      <v:line id="Line 89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HxoccAAADcAAAADwAAAGRycy9kb3ducmV2LnhtbESPQWvCQBCF7wX/wzJCb3VTU0qJrlKC&#10;tpVCoakevA3ZMQlmZ0N2q9Ff7xwKvc3w3rz3zXw5uFadqA+NZwOPkwQUceltw5WB7c/64QVUiMgW&#10;W89k4EIBlovR3Rwz68/8TaciVkpCOGRooI6xy7QOZU0Ow8R3xKIdfO8wytpX2vZ4lnDX6mmSPGuH&#10;DUtDjR3lNZXH4tcZ2MfjW55/fl2fdt1qs31Pi3TlcmPux8PrDFSkIf6b/64/rOCnQivPyAR6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cfGhxwAAANwAAAAPAAAAAAAA&#10;AAAAAAAAAKECAABkcnMvZG93bnJldi54bWxQSwUGAAAAAAQABAD5AAAAlQMAAAAA&#10;">
                        <v:stroke endarrow="block" endarrowwidth="narrow"/>
                      </v:line>
                      <v:shape id="Text Box 90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<v:textbox>
                          <w:txbxContent>
                            <w:p w14:paraId="08CB1EB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700E4AA9">
                                  <v:shape id="_x0000_i1087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7" DrawAspect="Content" ObjectID="_1714328318" r:id="rId216"/>
                                </w:object>
                              </w:r>
                            </w:p>
                            <w:p w14:paraId="7365BC13" w14:textId="77777777" w:rsidR="00F72B74" w:rsidRDefault="00F72B74" w:rsidP="00403B34"/>
                            <w:p w14:paraId="20ED1931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F53252F">
                                  <v:shape id="_x0000_i1088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8" DrawAspect="Content" ObjectID="_1714328319" r:id="rId217"/>
                                </w:object>
                              </w:r>
                            </w:p>
                            <w:p w14:paraId="42EC430B" w14:textId="77777777" w:rsidR="00F72B74" w:rsidRDefault="00F72B74" w:rsidP="00403B34"/>
                            <w:p w14:paraId="7CD4D974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C67C93">
                                  <v:shape id="_x0000_i1089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9" DrawAspect="Content" ObjectID="_1714328320" r:id="rId218"/>
                                </w:object>
                              </w:r>
                            </w:p>
                            <w:p w14:paraId="0CA73CE4" w14:textId="77777777" w:rsidR="00F72B74" w:rsidRDefault="00F72B74" w:rsidP="00403B34"/>
                            <w:p w14:paraId="06D7B32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0A60106">
                                  <v:shape id="_x0000_i1090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0" DrawAspect="Content" ObjectID="_1714328321" r:id="rId219"/>
                                </w:object>
                              </w:r>
                            </w:p>
                            <w:p w14:paraId="1C0074C0" w14:textId="77777777" w:rsidR="00F72B74" w:rsidRDefault="00F72B74" w:rsidP="00403B34"/>
                            <w:p w14:paraId="588BA937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82130F">
                                  <v:shape id="_x0000_i1091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1" DrawAspect="Content" ObjectID="_1714328322" r:id="rId220"/>
                                </w:object>
                              </w:r>
                            </w:p>
                            <w:p w14:paraId="00E7770E" w14:textId="77777777" w:rsidR="00F72B74" w:rsidRDefault="00F72B74" w:rsidP="00403B34"/>
                            <w:p w14:paraId="4ACEFFEB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821CBB1">
                                  <v:shape id="_x0000_i1092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2" DrawAspect="Content" ObjectID="_1714328323" r:id="rId221"/>
                                </w:object>
                              </w:r>
                            </w:p>
                            <w:p w14:paraId="023CBE2E" w14:textId="77777777" w:rsidR="00F72B74" w:rsidRDefault="00F72B74" w:rsidP="00403B34"/>
                            <w:p w14:paraId="6F58A78D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900357">
                                  <v:shape id="_x0000_i1093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3" DrawAspect="Content" ObjectID="_1714328324" r:id="rId222"/>
                                </w:object>
                              </w:r>
                            </w:p>
                            <w:p w14:paraId="3720B8F2" w14:textId="77777777" w:rsidR="00F72B74" w:rsidRDefault="00F72B74" w:rsidP="00403B34"/>
                            <w:p w14:paraId="7D63FBE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26DD09BB">
                                  <v:shape id="_x0000_i1094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4" DrawAspect="Content" ObjectID="_1714328325" r:id="rId223"/>
                                </w:object>
                              </w:r>
                            </w:p>
                          </w:txbxContent>
                        </v:textbox>
                      </v:shape>
                      <v:line id="Line 91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P6hMUAAADcAAAADwAAAGRycy9kb3ducmV2LnhtbESPQWsCMRCF74X+hzCF3mrWUqRsjSKi&#10;UHsorVq8DptxN7iZLEnU+O87h0JvM7w3730znRffqwvF5AIbGI8qUMRNsI5bA/vd+ukVVMrIFvvA&#10;ZOBGCeaz+7sp1jZc+Zsu29wqCeFUo4Eu56HWOjUdeUyjMBCLdgzRY5Y1ttpGvEq47/VzVU20R8fS&#10;0OFAy46a0/bsDXy6/DW+7Q+N+/hZTlabWKrFsRjz+FAWb6Aylfxv/rt+t4L/IvjyjEy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P6hMUAAADcAAAADwAAAAAAAAAA&#10;AAAAAAChAgAAZHJzL2Rvd25yZXYueG1sUEsFBgAAAAAEAAQA+QAAAJMDAAAAAA==&#10;">
                        <v:stroke startarrow="block" startarrowwidth="narrow" endarrowwidth="narrow"/>
                      </v:line>
                      <v:line id="Line 92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AlcMAAADcAAAADwAAAGRycy9kb3ducmV2LnhtbESPQWvDMAyF74P+B6PCbqvTLIw1rVvC&#10;oNDbSDZ6FrGahMZyantJ+u/rwWA3iff0vqfdYTa9GMn5zrKC9SoBQVxb3XGj4Pvr+PIOwgdkjb1l&#10;UnAnD4f94mmHubYTlzRWoRExhH2OCtoQhlxKX7dk0K/sQBy1i3UGQ1xdI7XDKYabXqZJ8iYNdhwJ&#10;LQ700VJ9rX5M5FKRNYUrz9nm5hA/7fn6WqVKPS/nYgsi0Bz+zX/XJx3rZ2v4fSZOIP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8QJXDAAAA3AAAAA8AAAAAAAAAAAAA&#10;AAAAoQIAAGRycy9kb3ducmV2LnhtbFBLBQYAAAAABAAEAPkAAACRAwAAAAA=&#10;">
                        <v:stroke startarrow="block" startarrowwidth="narrow" endarrowwidth="narrow"/>
                      </v:line>
                      <v:shape id="Text Box 93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<v:textbox>
                          <w:txbxContent>
                            <w:p w14:paraId="6803796C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84CE972">
                                  <v:shape id="_x0000_i1095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5" DrawAspect="Content" ObjectID="_1714328326" r:id="rId225"/>
                                </w:object>
                              </w:r>
                            </w:p>
                            <w:p w14:paraId="68560D0F" w14:textId="77777777" w:rsidR="00F72B74" w:rsidRDefault="00F72B74" w:rsidP="00403B34"/>
                            <w:p w14:paraId="483FD6B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9A48113">
                                  <v:shape id="_x0000_i1096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6" DrawAspect="Content" ObjectID="_1714328327" r:id="rId226"/>
                                </w:object>
                              </w:r>
                            </w:p>
                            <w:p w14:paraId="541CCAEC" w14:textId="77777777" w:rsidR="00F72B74" w:rsidRDefault="00F72B74" w:rsidP="00403B34"/>
                            <w:p w14:paraId="6FA1B28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F87465">
                                  <v:shape id="_x0000_i1097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7" DrawAspect="Content" ObjectID="_1714328328" r:id="rId227"/>
                                </w:object>
                              </w:r>
                            </w:p>
                            <w:p w14:paraId="294AA303" w14:textId="77777777" w:rsidR="00F72B74" w:rsidRDefault="00F72B74" w:rsidP="00403B34"/>
                            <w:p w14:paraId="2F5C65F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4960CE7">
                                  <v:shape id="_x0000_i1098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8" DrawAspect="Content" ObjectID="_1714328329" r:id="rId228"/>
                                </w:object>
                              </w:r>
                            </w:p>
                            <w:p w14:paraId="06C046DE" w14:textId="77777777" w:rsidR="00F72B74" w:rsidRDefault="00F72B74" w:rsidP="00403B34"/>
                            <w:p w14:paraId="196B647A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79B4F7">
                                  <v:shape id="_x0000_i1099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9" DrawAspect="Content" ObjectID="_1714328330" r:id="rId229"/>
                                </w:object>
                              </w:r>
                            </w:p>
                            <w:p w14:paraId="47FA6E24" w14:textId="77777777" w:rsidR="00F72B74" w:rsidRDefault="00F72B74" w:rsidP="00403B34"/>
                            <w:p w14:paraId="6D604267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720204D">
                                  <v:shape id="_x0000_i1100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0" DrawAspect="Content" ObjectID="_1714328331" r:id="rId230"/>
                                </w:object>
                              </w:r>
                            </w:p>
                            <w:p w14:paraId="20E055C4" w14:textId="77777777" w:rsidR="00F72B74" w:rsidRDefault="00F72B74" w:rsidP="00403B34"/>
                            <w:p w14:paraId="59470CDB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840923">
                                  <v:shape id="_x0000_i1101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1" DrawAspect="Content" ObjectID="_1714328332" r:id="rId231"/>
                                </w:object>
                              </w:r>
                            </w:p>
                            <w:p w14:paraId="15C5006F" w14:textId="77777777" w:rsidR="00F72B74" w:rsidRDefault="00F72B74" w:rsidP="00403B34"/>
                            <w:p w14:paraId="41AE51C1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25F2B0E">
                                  <v:shape id="_x0000_i1102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2" DrawAspect="Content" ObjectID="_1714328333" r:id="rId232"/>
                                </w:object>
                              </w:r>
                            </w:p>
                          </w:txbxContent>
                        </v:textbox>
                      </v:shape>
                      <v:shape id="Text Box 94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    <v:textbox>
                          <w:txbxContent>
                            <w:p w14:paraId="48DF8F7E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F26EDBC">
                                  <v:shape id="_x0000_i1103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3" DrawAspect="Content" ObjectID="_1714328334" r:id="rId234"/>
                                </w:object>
                              </w:r>
                            </w:p>
                            <w:p w14:paraId="4390BA00" w14:textId="77777777" w:rsidR="00F72B74" w:rsidRDefault="00F72B74" w:rsidP="00403B34"/>
                            <w:p w14:paraId="223C7B0D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737B25A7">
                                  <v:shape id="_x0000_i1104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4" DrawAspect="Content" ObjectID="_1714328335" r:id="rId235"/>
                                </w:object>
                              </w:r>
                            </w:p>
                            <w:p w14:paraId="05496E87" w14:textId="77777777" w:rsidR="00F72B74" w:rsidRDefault="00F72B74" w:rsidP="00403B34"/>
                            <w:p w14:paraId="6D21EB7C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6606822">
                                  <v:shape id="_x0000_i1105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5" DrawAspect="Content" ObjectID="_1714328336" r:id="rId236"/>
                                </w:object>
                              </w:r>
                            </w:p>
                            <w:p w14:paraId="4953E7F6" w14:textId="77777777" w:rsidR="00F72B74" w:rsidRDefault="00F72B74" w:rsidP="00403B34"/>
                            <w:p w14:paraId="32F6A235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4B87D2EB">
                                  <v:shape id="_x0000_i1106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6" DrawAspect="Content" ObjectID="_1714328337" r:id="rId237"/>
                                </w:object>
                              </w:r>
                            </w:p>
                            <w:p w14:paraId="3AB99CED" w14:textId="77777777" w:rsidR="00F72B74" w:rsidRDefault="00F72B74" w:rsidP="00403B34"/>
                            <w:p w14:paraId="7DC6097C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34B350CC">
                                  <v:shape id="_x0000_i1107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7" DrawAspect="Content" ObjectID="_1714328338" r:id="rId238"/>
                                </w:object>
                              </w:r>
                            </w:p>
                            <w:p w14:paraId="3166CEA3" w14:textId="77777777" w:rsidR="00F72B74" w:rsidRDefault="00F72B74" w:rsidP="00403B34"/>
                            <w:p w14:paraId="50120EF7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E2F6A44">
                                  <v:shape id="_x0000_i1108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8" DrawAspect="Content" ObjectID="_1714328339" r:id="rId239"/>
                                </w:object>
                              </w:r>
                            </w:p>
                            <w:p w14:paraId="5FD50C12" w14:textId="77777777" w:rsidR="00F72B74" w:rsidRDefault="00F72B74" w:rsidP="00403B34"/>
                            <w:p w14:paraId="0B3CEF6D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C0C8978">
                                  <v:shape id="_x0000_i1109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9" DrawAspect="Content" ObjectID="_1714328340" r:id="rId240"/>
                                </w:object>
                              </w:r>
                            </w:p>
                            <w:p w14:paraId="3BB9D6C1" w14:textId="77777777" w:rsidR="00F72B74" w:rsidRDefault="00F72B74" w:rsidP="00403B34"/>
                            <w:p w14:paraId="63707FC1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6802A778">
                                  <v:shape id="_x0000_i1110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10" DrawAspect="Content" ObjectID="_1714328341" r:id="rId241"/>
                                </w:objec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097132">
              <w:rPr>
                <w:b/>
                <w:sz w:val="22"/>
                <w:szCs w:val="22"/>
              </w:rPr>
              <w:t xml:space="preserve"> Вопрос 3</w:t>
            </w:r>
            <w:r w:rsidRPr="00097132">
              <w:rPr>
                <w:sz w:val="22"/>
                <w:szCs w:val="22"/>
              </w:rPr>
              <w:t xml:space="preserve"> На рисунке приведена схема трехфазной цепи</w:t>
            </w:r>
            <w:proofErr w:type="gramStart"/>
            <w:r w:rsidRPr="00097132">
              <w:rPr>
                <w:sz w:val="22"/>
                <w:szCs w:val="22"/>
              </w:rPr>
              <w:t xml:space="preserve">, </w:t>
            </w:r>
            <w:r w:rsidRPr="00097132">
              <w:rPr>
                <w:position w:val="-12"/>
                <w:sz w:val="22"/>
                <w:szCs w:val="22"/>
              </w:rPr>
              <w:object w:dxaOrig="3300" w:dyaOrig="440" w14:anchorId="68D33E65">
                <v:shape id="_x0000_i1044" type="#_x0000_t75" style="width:165pt;height:21.75pt" o:ole="">
                  <v:imagedata r:id="rId242" o:title=""/>
                </v:shape>
                <o:OLEObject Type="Embed" ProgID="Equation.3" ShapeID="_x0000_i1044" DrawAspect="Content" ObjectID="_1714331591" r:id="rId243"/>
              </w:object>
            </w:r>
            <w:r w:rsidRPr="00097132">
              <w:rPr>
                <w:sz w:val="22"/>
                <w:szCs w:val="22"/>
              </w:rPr>
              <w:t>,</w:t>
            </w:r>
            <w:proofErr w:type="gramEnd"/>
            <w:r w:rsidRPr="00097132">
              <w:rPr>
                <w:sz w:val="22"/>
                <w:szCs w:val="22"/>
              </w:rPr>
              <w:t xml:space="preserve"> </w:t>
            </w:r>
            <w:r w:rsidRPr="00097132">
              <w:rPr>
                <w:sz w:val="22"/>
                <w:szCs w:val="22"/>
                <w:lang w:val="en-US"/>
              </w:rPr>
              <w:t>U</w:t>
            </w:r>
            <w:r w:rsidRPr="00097132">
              <w:rPr>
                <w:sz w:val="22"/>
                <w:szCs w:val="22"/>
                <w:vertAlign w:val="subscript"/>
              </w:rPr>
              <w:t xml:space="preserve">Л </w:t>
            </w:r>
            <w:r w:rsidRPr="00097132">
              <w:rPr>
                <w:sz w:val="22"/>
                <w:szCs w:val="22"/>
              </w:rPr>
              <w:t xml:space="preserve">= 220 В. Ток </w:t>
            </w:r>
            <w:r w:rsidRPr="00097132">
              <w:rPr>
                <w:position w:val="-12"/>
                <w:sz w:val="22"/>
                <w:szCs w:val="22"/>
              </w:rPr>
              <w:object w:dxaOrig="279" w:dyaOrig="380" w14:anchorId="0B0D8EE6">
                <v:shape id="_x0000_i1045" type="#_x0000_t75" style="width:14.25pt;height:18.75pt" o:ole="">
                  <v:imagedata r:id="rId244" o:title=""/>
                </v:shape>
                <o:OLEObject Type="Embed" ProgID="Equation.3" ShapeID="_x0000_i1045" DrawAspect="Content" ObjectID="_1714331592" r:id="rId245"/>
              </w:object>
            </w:r>
            <w:r w:rsidRPr="00097132">
              <w:rPr>
                <w:sz w:val="22"/>
                <w:szCs w:val="22"/>
              </w:rPr>
              <w:t>= ______ А.</w:t>
            </w:r>
          </w:p>
          <w:p w14:paraId="765F11DC" w14:textId="77777777" w:rsidR="00403B34" w:rsidRPr="00097132" w:rsidRDefault="00403B34" w:rsidP="00403B34">
            <w:pPr>
              <w:jc w:val="both"/>
            </w:pPr>
          </w:p>
          <w:p w14:paraId="383D208E" w14:textId="77777777" w:rsidR="00403B34" w:rsidRPr="00097132" w:rsidRDefault="00403B34" w:rsidP="00403B34">
            <w:pPr>
              <w:jc w:val="both"/>
            </w:pPr>
          </w:p>
          <w:p w14:paraId="1C16B657" w14:textId="77777777" w:rsidR="00403B34" w:rsidRPr="00097132" w:rsidRDefault="00403B34" w:rsidP="00403B34">
            <w:pPr>
              <w:jc w:val="both"/>
            </w:pPr>
          </w:p>
          <w:p w14:paraId="2E5DD769" w14:textId="77777777" w:rsidR="00403B34" w:rsidRPr="00097132" w:rsidRDefault="00403B34" w:rsidP="00403B34">
            <w:pPr>
              <w:jc w:val="both"/>
            </w:pPr>
          </w:p>
          <w:p w14:paraId="611DACA3" w14:textId="77777777" w:rsidR="00403B34" w:rsidRDefault="00403B34" w:rsidP="00403B34">
            <w:pPr>
              <w:jc w:val="both"/>
            </w:pPr>
          </w:p>
          <w:p w14:paraId="6AC0604F" w14:textId="77777777" w:rsidR="00097132" w:rsidRPr="00097132" w:rsidRDefault="00097132" w:rsidP="00403B34">
            <w:pPr>
              <w:jc w:val="both"/>
            </w:pPr>
          </w:p>
          <w:p w14:paraId="4A74CCB8" w14:textId="77777777" w:rsidR="00403B34" w:rsidRDefault="00403B34" w:rsidP="00403B34">
            <w:pPr>
              <w:jc w:val="both"/>
              <w:rPr>
                <w:sz w:val="28"/>
                <w:szCs w:val="28"/>
              </w:rPr>
            </w:pPr>
          </w:p>
          <w:p w14:paraId="5C24280F" w14:textId="77777777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FA607CD" w14:textId="23B32515" w:rsidR="00403B34" w:rsidRDefault="00097132" w:rsidP="00403B34">
            <w:pPr>
              <w:spacing w:line="360" w:lineRule="auto"/>
              <w:jc w:val="both"/>
            </w:pPr>
            <w:r>
              <w:t>Экзаменационный билет №3</w:t>
            </w:r>
          </w:p>
          <w:p w14:paraId="30CE228A" w14:textId="05E90F04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>Вопрос 1</w:t>
            </w:r>
            <w:r w:rsidRPr="00097132">
              <w:t xml:space="preserve"> Сопротивления цепи постоянного тока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5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 xml:space="preserve"> = 100 Ом, включены параллельно на напряжение </w:t>
            </w:r>
            <w:r w:rsidRPr="00097132">
              <w:rPr>
                <w:lang w:val="en-US"/>
              </w:rPr>
              <w:t>U</w:t>
            </w:r>
            <w:r w:rsidRPr="00097132">
              <w:t xml:space="preserve">=200 В. Ток цепи равен </w:t>
            </w:r>
            <w:r w:rsidRPr="00097132">
              <w:rPr>
                <w:lang w:val="en-US"/>
              </w:rPr>
              <w:t>I</w:t>
            </w:r>
            <w:r w:rsidRPr="00097132">
              <w:t>=______, A.</w:t>
            </w:r>
          </w:p>
          <w:p w14:paraId="6F0FD8AE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t xml:space="preserve">=10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C</w:t>
            </w:r>
            <w:r w:rsidRPr="00097132">
              <w:t>= 5 Ом.</w:t>
            </w:r>
          </w:p>
          <w:p w14:paraId="4DF86F2A" w14:textId="64CAA947" w:rsidR="00097132" w:rsidRPr="00097132" w:rsidRDefault="00097132" w:rsidP="00097132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F0682" wp14:editId="7D5C9B9C">
                      <wp:extent cx="2743200" cy="1600200"/>
                      <wp:effectExtent l="0" t="0" r="0" b="0"/>
                      <wp:docPr id="235" name="Полотно 23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9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00" y="114300"/>
                                  <a:ext cx="2540000" cy="1416050"/>
                                  <a:chOff x="2021" y="8603"/>
                                  <a:chExt cx="4000" cy="2230"/>
                                </a:xfrm>
                              </wpg:grpSpPr>
                              <wps:wsp>
                                <wps:cNvPr id="200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1" y="8963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3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527"/>
                                    <a:ext cx="288" cy="720"/>
                                    <a:chOff x="6633" y="9503"/>
                                    <a:chExt cx="288" cy="720"/>
                                  </a:xfrm>
                                </wpg:grpSpPr>
                                <wps:wsp>
                                  <wps:cNvPr id="204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50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" name="Oval 1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86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" name="Oval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68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7" name="Oval 1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1004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" name="Rectangle 1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3" y="9503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9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783"/>
                                    <a:ext cx="1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914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60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8963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1" y="8963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1" y="9323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1" y="10653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9143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878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1" y="8603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1" y="86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8603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10715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89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41" y="884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1" y="861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1073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93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1" y="1022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BB0471" w14:textId="77777777" w:rsidR="00F72B74" w:rsidRPr="00605098" w:rsidRDefault="00F72B74" w:rsidP="00097132"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6ADD821" w14:textId="77777777" w:rsidR="00F72B74" w:rsidRPr="00605098" w:rsidRDefault="00F72B74" w:rsidP="00097132">
                                      <w:r>
                                        <w:rPr>
                                          <w:lang w:val="en-US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1" y="945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67B7F6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1" y="10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9DECFB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81" y="971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7E500B9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6EE9F6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F0682" id="Полотно 235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">
                      <v:shape id="_x0000_s1117" type="#_x0000_t75" style="position:absolute;width:27432;height:16002;visibility:visible;mso-wrap-style:square">
                        <v:fill o:detectmouseclick="t"/>
                        <v:path o:connecttype="none"/>
                      </v:shape>
                      <v:group id="Group 9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<v:line id="Line 9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    <v:line id="Line 9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  <v:line id="Line 10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  <v:group id="Group 10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<v:oval id="Oval 10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8Ok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s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/DpHEAAAA3AAAAA8AAAAAAAAAAAAAAAAAmAIAAGRycy9k&#10;b3ducmV2LnhtbFBLBQYAAAAABAAEAPUAAACJAwAAAAA=&#10;"/>
                          <v:oval id="Oval 10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rCs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k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rCsMAAADcAAAADwAAAAAAAAAAAAAAAACYAgAAZHJzL2Rv&#10;d25yZXYueG1sUEsFBgAAAAAEAAQA9QAAAIgDAAAAAA==&#10;"/>
                          <v:oval id="Oval 10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/>
                          <v:oval id="Oval 10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/>
                          <v:rect id="Rectangle 10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YFb8A&#10;AADcAAAADwAAAGRycy9kb3ducmV2LnhtbERPy4rCMBTdC/5DuII7TZVhGKpRfHTQhQuf+0tybYvN&#10;TWmiVr9+shBmeTjv6by1lXhQ40vHCkbDBASxdqbkXMH59Dv4AeEDssHKMSl4kYf5rNuZYmrckw/0&#10;OIZcxBD2KSooQqhTKb0uyKIfupo4clfXWAwRNrk0DT5juK3kOEm+pcWSY0OBNa0K0rfj3SrYI673&#10;743Wy+y1+8podcnIVUr1e+1iAiJQG/7FH/fWKBgncW08E4+An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yZgVvwAAANwAAAAPAAAAAAAAAAAAAAAAAJgCAABkcnMvZG93bnJl&#10;di54bWxQSwUGAAAAAAQABAD1AAAAhAMAAAAA&#10;" strokecolor="white"/>
                        </v:group>
                        <v:rect id="Rectangle 10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c8UA&#10;AADcAAAADwAAAGRycy9kb3ducmV2LnhtbESPQWvCQBSE70L/w/IKveluU5AmuobSklKPGi+9vWaf&#10;STT7NmRXTfvrXaHgcZiZb5hlPtpOnGnwrWMNzzMFgrhypuVaw64spq8gfEA22DkmDb/kIV89TJaY&#10;GXfhDZ23oRYRwj5DDU0IfSalrxqy6GeuJ47e3g0WQ5RDLc2Alwi3nUyUmkuLLceFBnt6b6g6bk9W&#10;w0+b7PBvU34qmxYvYT2Wh9P3h9ZPj+PbAkSgMdzD/+0voyFR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LdzxQAAANwAAAAPAAAAAAAAAAAAAAAAAJgCAABkcnMv&#10;ZG93bnJldi54bWxQSwUGAAAAAAQABAD1AAAAigMAAAAA&#10;"/>
                        <v:rect id="Rectangle 10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YCzr8A&#10;AADcAAAADwAAAGRycy9kb3ducmV2LnhtbERPy4rCMBTdD/gP4QruxlSRYahG8VHRhQuf+0tybYvN&#10;TWmiVr9+shBmeTjvyay1lXhQ40vHCgb9BASxdqbkXMH5tP7+BeEDssHKMSl4kYfZtPM1wdS4Jx/o&#10;cQy5iCHsU1RQhFCnUnpdkEXfdzVx5K6usRgibHJpGnzGcFvJYZL8SIslx4YCa1oWpG/Hu1WwR1zt&#10;3xutF9lrN8poecnIVUr1uu18DCJQG/7FH/fWKBgO4vx4Jh4BOf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ZgLOvwAAANwAAAAPAAAAAAAAAAAAAAAAAJgCAABkcnMvZG93bnJl&#10;di54bWxQSwUGAAAAAAQABAD1AAAAhAMAAAAA&#10;" strokecolor="white"/>
                        <v:rect id="Rectangle 10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qnVcMA&#10;AADcAAAADwAAAGRycy9kb3ducmV2LnhtbESPQWvCQBSE74X+h+UVvNVNRESiq6iN2IMHG/X+2H1N&#10;QrNvQ3arsb/eFYQeh5n5hpkve9uIC3W+dqwgHSYgiLUzNZcKTsft+xSED8gGG8ek4EYelovXlzlm&#10;xl35iy5FKEWEsM9QQRVCm0npdUUW/dC1xNH7dp3FEGVXStPhNcJtI0dJMpEWa44LFba0qUj/FL9W&#10;wQHx4/C303qd3/bjnDbnnFyj1OCtX81ABOrDf/jZ/jQKRmkK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qnVcMAAADcAAAADwAAAAAAAAAAAAAAAACYAgAAZHJzL2Rv&#10;d25yZXYueG1sUEsFBgAAAAAEAAQA9QAAAIgDAAAAAA==&#10;" strokecolor="white"/>
                        <v:line id="Line 11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  <v:line id="Line 11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    <v:line id="Line 11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    <v:line id="Line 11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  <v:line id="Line 11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  <v:rect id="Rectangle 11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oQR8UA&#10;AADcAAAADwAAAGRycy9kb3ducmV2LnhtbESPQWvCQBSE74L/YXmF3nRjCrZNXUWUiD0m8dLba/Y1&#10;SZt9G7Ibjf56t1DocZiZb5jVZjStOFPvGssKFvMIBHFpdcOVglORzl5AOI+ssbVMCq7kYLOeTlaY&#10;aHvhjM65r0SAsEtQQe19l0jpypoMurntiIP3ZXuDPsi+krrHS4CbVsZRtJQGGw4LNXa0q6n8yQej&#10;4LOJT3jLikNkXtMn/z4W38PHXqnHh3H7BsLT6P/Df+2jVhAvnu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hBHxQAAANwAAAAPAAAAAAAAAAAAAAAAAJgCAABkcnMv&#10;ZG93bnJldi54bWxQSwUGAAAAAAQABAD1AAAAigMAAAAA&#10;"/>
                        <v:line id="Line 11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    <v:stroke endarrow="block"/>
                        </v:line>
                        <v:oval id="Oval 11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RE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B7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zERPEAAAA3AAAAA8AAAAAAAAAAAAAAAAAmAIAAGRycy9k&#10;b3ducmV2LnhtbFBLBQYAAAAABAAEAPUAAACJAwAAAAA=&#10;" filled="f"/>
                        <v:line id="Line 11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/>
                        <v:line id="Line 11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    <v:line id="Line 12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  <v:oval id="Oval 12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Qgc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tQgcMAAADcAAAADwAAAAAAAAAAAAAAAACYAgAAZHJzL2Rv&#10;d25yZXYueG1sUEsFBgAAAAAEAAQA9QAAAIgDAAAAAA==&#10;" fillcolor="black"/>
                        <v:oval id="Oval 12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9c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LI9cMAAADcAAAADwAAAAAAAAAAAAAAAACYAgAAZHJzL2Rv&#10;d25yZXYueG1sUEsFBgAAAAAEAAQA9QAAAIgDAAAAAA==&#10;" fillcolor="black"/>
                        <v:oval id="Oval 12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        <v:oval id="Oval 12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        <v:oval id="Oval 12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Wgs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TT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WgsMAAADcAAAADwAAAAAAAAAAAAAAAACYAgAAZHJzL2Rv&#10;d25yZXYueG1sUEsFBgAAAAAEAAQA9QAAAIgDAAAAAA==&#10;" fillcolor="black"/>
                        <v:oval id="Oval 12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/C8MAA&#10;AADc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K6NZ+IR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/C8MAAAADcAAAADwAAAAAAAAAAAAAAAACYAgAAZHJzL2Rvd25y&#10;ZXYueG1sUEsFBgAAAAAEAAQA9QAAAIUDAAAAAA==&#10;" fillcolor="black"/>
                        <v:shape id="Text Box 12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  <v:textbox>
                            <w:txbxContent>
                              <w:p w14:paraId="69BB0471" w14:textId="77777777" w:rsidR="00F72B74" w:rsidRPr="00605098" w:rsidRDefault="00F72B74" w:rsidP="00097132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12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<v:textbox>
                            <w:txbxContent>
                              <w:p w14:paraId="76ADD821" w14:textId="77777777" w:rsidR="00F72B74" w:rsidRPr="00605098" w:rsidRDefault="00F72B74" w:rsidP="00097132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  <v:shape id="Text Box 12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    <v:textbox>
                            <w:txbxContent>
                              <w:p w14:paraId="4867B7F6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  <v:textbox>
                            <w:txbxContent>
                              <w:p w14:paraId="549DECFB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3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    <v:textbox>
                            <w:txbxContent>
                              <w:p w14:paraId="17E500B9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3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  <v:textbox>
                            <w:txbxContent>
                              <w:p w14:paraId="4C6EE9F6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D511410" w14:textId="58F1D103" w:rsidR="00097132" w:rsidRPr="00097132" w:rsidRDefault="00097132" w:rsidP="00097132">
            <w:pPr>
              <w:jc w:val="both"/>
            </w:pPr>
            <w:r w:rsidRPr="00097132">
              <w:t>Определите показания ваттметра при замкнутом и разомкнутом выключателе «В»</w:t>
            </w:r>
          </w:p>
          <w:p w14:paraId="6A7B7C02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3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rPr>
                <w:vertAlign w:val="subscript"/>
              </w:rPr>
              <w:t>Л</w:t>
            </w:r>
            <w:r w:rsidRPr="00097132">
              <w:t>=</w:t>
            </w:r>
            <w:r w:rsidRPr="00097132">
              <w:rPr>
                <w:vertAlign w:val="subscript"/>
              </w:rPr>
              <w:t xml:space="preserve"> </w:t>
            </w:r>
            <w:r w:rsidRPr="00097132">
              <w:t xml:space="preserve">38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ф</w:t>
            </w:r>
            <w:r w:rsidRPr="00097132">
              <w:t xml:space="preserve">= 5 Ом,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ф</w:t>
            </w:r>
            <w:proofErr w:type="spellEnd"/>
            <w:r w:rsidRPr="00097132">
              <w:t>= 7 Ом. Определите мощность потребителя – Р.</w:t>
            </w:r>
          </w:p>
          <w:p w14:paraId="76147B74" w14:textId="4DCD0180" w:rsidR="00403B34" w:rsidRPr="00097132" w:rsidRDefault="00097132" w:rsidP="00097132">
            <w:pPr>
              <w:rPr>
                <w:sz w:val="28"/>
                <w:szCs w:val="28"/>
                <w:lang w:val="en-US"/>
              </w:rPr>
            </w:pPr>
            <w:r w:rsidRPr="00097132">
              <w:rPr>
                <w:noProof/>
              </w:rPr>
              <mc:AlternateContent>
                <mc:Choice Requires="wpc">
                  <w:drawing>
                    <wp:inline distT="0" distB="0" distL="0" distR="0" wp14:anchorId="6DA9A12F" wp14:editId="3026D23B">
                      <wp:extent cx="2857500" cy="1485900"/>
                      <wp:effectExtent l="0" t="0" r="0" b="0"/>
                      <wp:docPr id="198" name="Полотно 1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7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65" y="161925"/>
                                  <a:ext cx="2318385" cy="1250950"/>
                                  <a:chOff x="1560" y="1209"/>
                                  <a:chExt cx="3651" cy="1970"/>
                                </a:xfrm>
                              </wpg:grpSpPr>
                              <wps:wsp>
                                <wps:cNvPr id="174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314"/>
                                    <a:ext cx="21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131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2034"/>
                                    <a:ext cx="54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81" y="2034"/>
                                    <a:ext cx="539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754"/>
                                    <a:ext cx="27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93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31" y="141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2711472">
                                    <a:off x="3816" y="2064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 rot="-2823346">
                                    <a:off x="4431" y="204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1284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889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Oval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701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1" y="125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CF7EC3" w14:textId="77777777" w:rsidR="00F72B74" w:rsidRPr="003024E9" w:rsidRDefault="00F72B74" w:rsidP="00097132">
                                      <w:r>
                                        <w:rPr>
                                          <w:lang w:val="en-US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1" y="239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48499FA" w14:textId="77777777" w:rsidR="00F72B74" w:rsidRDefault="00F72B74" w:rsidP="00097132">
                                      <w: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Lin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81" y="257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1" y="257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Text Box 1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263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06E961" w14:textId="77777777" w:rsidR="00F72B74" w:rsidRPr="003024E9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1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1" y="1209"/>
                                    <a:ext cx="5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0D8825" w14:textId="77777777" w:rsidR="00F72B74" w:rsidRPr="003024E9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Text Box 1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1" y="231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A12248" w14:textId="77777777" w:rsidR="00F72B74" w:rsidRPr="003024E9" w:rsidRDefault="00F72B74" w:rsidP="0009713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в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Text Box 1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1" y="2319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CAA8A9" w14:textId="77777777" w:rsidR="00F72B74" w:rsidRDefault="00F72B74" w:rsidP="00097132">
                                      <w: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Text Box 1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6" y="191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59452CC" w14:textId="77777777" w:rsidR="00F72B74" w:rsidRPr="003024E9" w:rsidRDefault="00F72B74" w:rsidP="0009713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n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6" y="149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B64821F" w14:textId="77777777" w:rsidR="00F72B74" w:rsidRPr="003024E9" w:rsidRDefault="00F72B74" w:rsidP="00097132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6" name="Text Box 1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91" y="191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ECD993C" w14:textId="77777777" w:rsidR="00F72B74" w:rsidRPr="003024E9" w:rsidRDefault="00F72B74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в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11" y="197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0E6CA" w14:textId="77777777" w:rsidR="00F72B74" w:rsidRPr="003024E9" w:rsidRDefault="00F72B74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с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DA9A12F" id="Полотно 198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">
                      <v:shape id="_x0000_s1155" type="#_x0000_t75" style="position:absolute;width:28575;height:14859;visibility:visible;mso-wrap-style:square">
                        <v:fill o:detectmouseclick="t"/>
                        <v:path o:connecttype="none"/>
                      </v:shape>
                      <v:group id="Group 13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line id="Line 13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    <v:line id="Line 13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  <v:line id="Line 13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    <v:line id="Line 13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    <v:line id="Line 14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  <v:line id="Line 14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    <v:rect id="Rectangle 14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x8yM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BV+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8fMjEAAAA3AAAAA8AAAAAAAAAAAAAAAAAmAIAAGRycy9k&#10;b3ducmV2LnhtbFBLBQYAAAAABAAEAPUAAACJAwAAAAA=&#10;"/>
                        <v:rect id="Rectangle 14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c5gsMA&#10;AADcAAAADwAAAGRycy9kb3ducmV2LnhtbERP22rCQBB9L/Qflin0RXRjCyrRVaoQKAiFxEJfh+yY&#10;hGZn4+7m0r93C4W+zeFcZ3eYTCsGcr6xrGC5SEAQl1Y3XCn4vGTzDQgfkDW2lknBD3k47B8fdphq&#10;O3JOQxEqEUPYp6igDqFLpfRlTQb9wnbEkbtaZzBE6CqpHY4x3LTyJUlW0mDDsaHGjk41ld9FbxSc&#10;Zn51bl+vx5lb35LMlR9fed8r9fw0vW1BBJrCv/jP/a7j/M0Sfp+JF8j9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c5gsMAAADcAAAADwAAAAAAAAAAAAAAAACYAgAAZHJzL2Rv&#10;d25yZXYueG1sUEsFBgAAAAAEAAQA9QAAAIgDAAAAAA==&#10;"/>
                        <v:rect id="Rectangle 14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XDw8QA&#10;AADcAAAADwAAAGRycy9kb3ducmV2LnhtbERPTWvCQBC9C/6HZYTedKNQK9FVRGgjhBa0otchOybB&#10;7GzMrknaX98tFHqbx/uc1aY3lWipcaVlBdNJBII4s7rkXMHp83W8AOE8ssbKMin4Igeb9XCwwljb&#10;jg/UHn0uQgi7GBUU3texlC4ryKCb2Jo4cFfbGPQBNrnUDXYh3FRyFkVzabDk0FBgTbuCstvxYRTY&#10;ac8v388fyT09bRP9/jjfL+mbUk+jfrsE4an3/+I/916H+YsZ/D4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1w8PEAAAA3AAAAA8AAAAAAAAAAAAAAAAAmAIAAGRycy9k&#10;b3ducmV2LnhtbFBLBQYAAAAABAAEAPUAAACJAwAAAAA=&#10;"/>
                        <v:oval id="Oval 14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/>
                        <v:oval id="Oval 14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st8EA&#10;AADc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z1Ah7PxAv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JbLfBAAAA3AAAAA8AAAAAAAAAAAAAAAAAmAIAAGRycy9kb3du&#10;cmV2LnhtbFBLBQYAAAAABAAEAPUAAACGAwAAAAA=&#10;"/>
                        <v:oval id="Oval 14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        <v:shape id="Text Box 14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      <v:textbox>
                            <w:txbxContent>
                              <w:p w14:paraId="1ACF7EC3" w14:textId="77777777" w:rsidR="00F72B74" w:rsidRPr="003024E9" w:rsidRDefault="00F72B74" w:rsidP="00097132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shape id="Text Box 14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      <v:textbox>
                            <w:txbxContent>
                              <w:p w14:paraId="748499FA" w14:textId="77777777" w:rsidR="00F72B74" w:rsidRDefault="00F72B74" w:rsidP="00097132">
                                <w:r>
                                  <w:t>В</w:t>
                                </w:r>
                              </w:p>
                            </w:txbxContent>
                          </v:textbox>
                        </v:shape>
                        <v:line id="Line 15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    <v:line id="Line 15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    <v:shape id="Text Box 15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      <v:textbox>
                            <w:txbxContent>
                              <w:p w14:paraId="0306E961" w14:textId="77777777" w:rsidR="00F72B74" w:rsidRPr="003024E9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5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    <v:textbox>
                            <w:txbxContent>
                              <w:p w14:paraId="520D8825" w14:textId="77777777" w:rsidR="00F72B74" w:rsidRPr="003024E9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    <v:textbox>
                            <w:txbxContent>
                              <w:p w14:paraId="0CA12248" w14:textId="77777777" w:rsidR="00F72B74" w:rsidRPr="003024E9" w:rsidRDefault="00F72B74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        <v:textbox>
                            <w:txbxContent>
                              <w:p w14:paraId="2ECAA8A9" w14:textId="77777777" w:rsidR="00F72B74" w:rsidRDefault="00F72B74" w:rsidP="00097132">
                                <w:r>
                                  <w:t>с</w:t>
                                </w:r>
                              </w:p>
                            </w:txbxContent>
                          </v:textbox>
                        </v:shape>
                        <v:shape id="Text Box 15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  <v:textbox>
                            <w:txbxContent>
                              <w:p w14:paraId="559452CC" w14:textId="77777777" w:rsidR="00F72B74" w:rsidRPr="003024E9" w:rsidRDefault="00F72B74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    <v:textbox>
                            <w:txbxContent>
                              <w:p w14:paraId="4B64821F" w14:textId="77777777" w:rsidR="00F72B74" w:rsidRPr="003024E9" w:rsidRDefault="00F72B74" w:rsidP="00097132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  <v:textbox>
                            <w:txbxContent>
                              <w:p w14:paraId="6ECD993C" w14:textId="77777777" w:rsidR="00F72B74" w:rsidRPr="003024E9" w:rsidRDefault="00F72B74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5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    <v:textbox>
                            <w:txbxContent>
                              <w:p w14:paraId="2220E6CA" w14:textId="77777777" w:rsidR="00F72B74" w:rsidRPr="003024E9" w:rsidRDefault="00F72B74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09E359C2" w14:textId="2FE7B523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2" w:name="_Hlk94097229"/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403B34">
              <w:rPr>
                <w:b/>
                <w:lang w:val="ru-RU"/>
              </w:rPr>
              <w:t>Критерии оценив</w:t>
            </w:r>
            <w:proofErr w:type="spellStart"/>
            <w:r w:rsidRPr="00314BCA">
              <w:rPr>
                <w:b/>
              </w:rPr>
              <w:t>ания</w:t>
            </w:r>
            <w:proofErr w:type="spellEnd"/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42EC127C" w:rsidR="009D5862" w:rsidRPr="00314BCA" w:rsidRDefault="009D5862" w:rsidP="003D633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04015A26" w:rsidR="009D5862" w:rsidRDefault="009D5862" w:rsidP="003D6338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5851E2E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6F9D8F5" w14:textId="359F43D0" w:rsidR="009D5862" w:rsidRPr="00097132" w:rsidRDefault="00097132" w:rsidP="00FC1ACA">
            <w:r>
              <w:t>Экзамен в письменной форме по билетам</w:t>
            </w: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2993760" w14:textId="77777777" w:rsidR="00097132" w:rsidRPr="00097132" w:rsidRDefault="009D5862" w:rsidP="00097132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="00097132"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1AEE1B9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3BA649A6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7564498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2366CE24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39FEF0CD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8D9DD8B" w14:textId="7BC038BE" w:rsidR="009D5862" w:rsidRPr="0082635B" w:rsidRDefault="00097132" w:rsidP="007344B6">
            <w:pPr>
              <w:rPr>
                <w:i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2914DEE9" w14:textId="79584A31" w:rsidR="009D5862" w:rsidRPr="00367325" w:rsidRDefault="009B1313" w:rsidP="009B1313">
            <w:pPr>
              <w:jc w:val="center"/>
            </w:pPr>
            <w:r>
              <w:lastRenderedPageBreak/>
              <w:t>34</w:t>
            </w:r>
            <w:r w:rsidR="008F6748" w:rsidRPr="00367325">
              <w:t xml:space="preserve"> – </w:t>
            </w:r>
            <w:r>
              <w:t>4</w:t>
            </w:r>
            <w:r w:rsidR="003D6338" w:rsidRPr="00367325">
              <w:t>0</w:t>
            </w:r>
            <w:r w:rsidR="008F6748" w:rsidRPr="00367325">
              <w:t xml:space="preserve"> баллов </w:t>
            </w:r>
          </w:p>
        </w:tc>
        <w:tc>
          <w:tcPr>
            <w:tcW w:w="638" w:type="dxa"/>
          </w:tcPr>
          <w:p w14:paraId="20B85A14" w14:textId="77777777" w:rsidR="009D5862" w:rsidRPr="00367325" w:rsidRDefault="009D5862" w:rsidP="00FC1ACA">
            <w:pPr>
              <w:jc w:val="center"/>
            </w:pPr>
            <w:r w:rsidRPr="00367325">
              <w:t>5</w:t>
            </w:r>
          </w:p>
        </w:tc>
        <w:tc>
          <w:tcPr>
            <w:tcW w:w="1418" w:type="dxa"/>
          </w:tcPr>
          <w:p w14:paraId="5B64650A" w14:textId="77777777" w:rsidR="009D5862" w:rsidRPr="00DB7F6D" w:rsidRDefault="009D5862" w:rsidP="00FC1ACA">
            <w:pPr>
              <w:jc w:val="center"/>
              <w:rPr>
                <w:color w:val="000000"/>
              </w:rPr>
            </w:pPr>
            <w:r w:rsidRPr="00DB7F6D">
              <w:rPr>
                <w:color w:val="000000"/>
              </w:rPr>
              <w:t>85% - 100%</w:t>
            </w:r>
          </w:p>
        </w:tc>
      </w:tr>
      <w:tr w:rsidR="009D5862" w:rsidRPr="00314BCA" w14:paraId="4D81DDAD" w14:textId="77777777" w:rsidTr="00073075">
        <w:trPr>
          <w:trHeight w:val="283"/>
        </w:trPr>
        <w:tc>
          <w:tcPr>
            <w:tcW w:w="3828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6C74305E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40706ED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3458650D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3E2979BE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58303594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4C845A8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0BA2E420" w14:textId="47DF122C" w:rsidR="009D5862" w:rsidRPr="00097132" w:rsidRDefault="00097132" w:rsidP="007344B6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03165D4C" w14:textId="60BA487A" w:rsidR="009D5862" w:rsidRPr="003D6338" w:rsidRDefault="009D5862" w:rsidP="009B1313">
            <w:pPr>
              <w:jc w:val="center"/>
            </w:pPr>
            <w:r w:rsidRPr="003D6338">
              <w:t>2</w:t>
            </w:r>
            <w:r w:rsidR="009B1313">
              <w:t>8</w:t>
            </w:r>
            <w:r w:rsidR="008F6748" w:rsidRPr="003D6338">
              <w:t xml:space="preserve"> –</w:t>
            </w:r>
            <w:r w:rsidR="009B1313">
              <w:t>33</w:t>
            </w:r>
            <w:r w:rsidR="008F6748" w:rsidRPr="003D6338">
              <w:t xml:space="preserve"> балл</w:t>
            </w:r>
            <w:r w:rsidR="003D6338" w:rsidRPr="003D6338">
              <w:t>а</w:t>
            </w:r>
          </w:p>
        </w:tc>
        <w:tc>
          <w:tcPr>
            <w:tcW w:w="638" w:type="dxa"/>
          </w:tcPr>
          <w:p w14:paraId="0C05CC88" w14:textId="77777777" w:rsidR="009D5862" w:rsidRPr="00367325" w:rsidRDefault="009D5862" w:rsidP="00FC1ACA">
            <w:pPr>
              <w:jc w:val="center"/>
            </w:pPr>
            <w:r w:rsidRPr="00367325">
              <w:t>4</w:t>
            </w:r>
          </w:p>
        </w:tc>
        <w:tc>
          <w:tcPr>
            <w:tcW w:w="1418" w:type="dxa"/>
          </w:tcPr>
          <w:p w14:paraId="55843F6B" w14:textId="204996AF" w:rsidR="009D5862" w:rsidRPr="00DB7F6D" w:rsidRDefault="00D2218D" w:rsidP="00DB7F6D">
            <w:pPr>
              <w:jc w:val="center"/>
            </w:pPr>
            <w:r>
              <w:rPr>
                <w:color w:val="000000"/>
              </w:rPr>
              <w:t>70</w:t>
            </w:r>
            <w:r w:rsidR="009D5862" w:rsidRPr="00DB7F6D">
              <w:rPr>
                <w:color w:val="000000"/>
              </w:rPr>
              <w:t>% - 84%</w:t>
            </w:r>
          </w:p>
        </w:tc>
      </w:tr>
      <w:tr w:rsidR="009D5862" w:rsidRPr="00314BCA" w14:paraId="7D187755" w14:textId="77777777" w:rsidTr="00073075">
        <w:trPr>
          <w:trHeight w:val="283"/>
        </w:trPr>
        <w:tc>
          <w:tcPr>
            <w:tcW w:w="3828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D1859A7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6A343DBF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131BFAB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4ED7946C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представляемого материала, представления о </w:t>
            </w:r>
            <w:proofErr w:type="spellStart"/>
            <w:r w:rsidRPr="00097132">
              <w:rPr>
                <w:rFonts w:eastAsia="Times New Roman"/>
                <w:color w:val="000000"/>
              </w:rPr>
              <w:t>межпредметных</w:t>
            </w:r>
            <w:proofErr w:type="spellEnd"/>
            <w:r w:rsidRPr="00097132">
              <w:rPr>
                <w:rFonts w:eastAsia="Times New Roman"/>
                <w:color w:val="000000"/>
              </w:rPr>
              <w:t xml:space="preserve"> связях слабые;</w:t>
            </w:r>
          </w:p>
          <w:p w14:paraId="3F65D218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5AB4A298" w14:textId="53C8F60E" w:rsidR="009D5862" w:rsidRPr="00097132" w:rsidRDefault="00097132" w:rsidP="00FC1ACA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5ECE974E" w14:textId="0B3B9241" w:rsidR="009D5862" w:rsidRPr="003D6338" w:rsidRDefault="009B1313" w:rsidP="009B1313">
            <w:pPr>
              <w:jc w:val="center"/>
            </w:pPr>
            <w:r>
              <w:lastRenderedPageBreak/>
              <w:t>20</w:t>
            </w:r>
            <w:r w:rsidR="009D5862" w:rsidRPr="003D6338">
              <w:t xml:space="preserve"> </w:t>
            </w:r>
            <w:r w:rsidR="008F6748" w:rsidRPr="003D6338">
              <w:t>–</w:t>
            </w:r>
            <w:r w:rsidR="003D6338" w:rsidRPr="003D6338">
              <w:t xml:space="preserve"> 2</w:t>
            </w:r>
            <w:r>
              <w:t>7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368F6F5E" w14:textId="77777777" w:rsidR="009D5862" w:rsidRPr="00367325" w:rsidRDefault="009D5862" w:rsidP="00FC1ACA">
            <w:pPr>
              <w:jc w:val="center"/>
            </w:pPr>
            <w:r w:rsidRPr="00367325">
              <w:t>3</w:t>
            </w:r>
          </w:p>
        </w:tc>
        <w:tc>
          <w:tcPr>
            <w:tcW w:w="1418" w:type="dxa"/>
          </w:tcPr>
          <w:p w14:paraId="37B02F6F" w14:textId="4DEEDF5A" w:rsidR="009D5862" w:rsidRPr="00DB7F6D" w:rsidRDefault="00D2218D" w:rsidP="00FC1ACA">
            <w:pPr>
              <w:jc w:val="center"/>
            </w:pPr>
            <w:r>
              <w:rPr>
                <w:color w:val="000000"/>
              </w:rPr>
              <w:t>50% - 69</w:t>
            </w:r>
            <w:r w:rsidR="009D5862" w:rsidRPr="00DB7F6D">
              <w:rPr>
                <w:color w:val="000000"/>
              </w:rPr>
              <w:t>%</w:t>
            </w:r>
          </w:p>
        </w:tc>
      </w:tr>
      <w:tr w:rsidR="009D5862" w:rsidRPr="00314BCA" w14:paraId="4C96723B" w14:textId="77777777" w:rsidTr="00073075">
        <w:trPr>
          <w:trHeight w:val="283"/>
        </w:trPr>
        <w:tc>
          <w:tcPr>
            <w:tcW w:w="3828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F8AF806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3159D2ED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03645DD2" w:rsidR="009D5862" w:rsidRPr="003D6338" w:rsidRDefault="009D5862" w:rsidP="009B1313">
            <w:pPr>
              <w:jc w:val="center"/>
            </w:pPr>
            <w:r w:rsidRPr="003D6338">
              <w:t xml:space="preserve">0 </w:t>
            </w:r>
            <w:r w:rsidR="008F6748" w:rsidRPr="003D6338">
              <w:t>–</w:t>
            </w:r>
            <w:r w:rsidRPr="003D6338">
              <w:t xml:space="preserve"> </w:t>
            </w:r>
            <w:r w:rsidR="003D6338" w:rsidRPr="003D6338">
              <w:t>1</w:t>
            </w:r>
            <w:r w:rsidR="009B1313">
              <w:t>9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516F8EA5" w14:textId="77777777" w:rsidR="009D5862" w:rsidRPr="00367325" w:rsidRDefault="009D5862" w:rsidP="00FC1ACA">
            <w:pPr>
              <w:jc w:val="center"/>
            </w:pPr>
            <w:r w:rsidRPr="00367325">
              <w:t>2</w:t>
            </w:r>
          </w:p>
        </w:tc>
        <w:tc>
          <w:tcPr>
            <w:tcW w:w="1418" w:type="dxa"/>
          </w:tcPr>
          <w:p w14:paraId="3FC03AA4" w14:textId="5CE62851" w:rsidR="009D5862" w:rsidRPr="00DB7F6D" w:rsidRDefault="00D2218D" w:rsidP="00D2218D">
            <w:pPr>
              <w:jc w:val="center"/>
            </w:pPr>
            <w:r>
              <w:t>49</w:t>
            </w:r>
            <w:r w:rsidR="009D5862" w:rsidRPr="00DB7F6D">
              <w:t xml:space="preserve">% и менее </w:t>
            </w:r>
          </w:p>
        </w:tc>
      </w:tr>
      <w:bookmarkEnd w:id="12"/>
    </w:tbl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710FC26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41"/>
        <w:gridCol w:w="2880"/>
        <w:gridCol w:w="3118"/>
      </w:tblGrid>
      <w:tr w:rsidR="00154655" w:rsidRPr="008448CC" w14:paraId="0ACBB369" w14:textId="77777777" w:rsidTr="008567F5">
        <w:trPr>
          <w:trHeight w:val="340"/>
        </w:trPr>
        <w:tc>
          <w:tcPr>
            <w:tcW w:w="3641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8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8567F5">
        <w:trPr>
          <w:trHeight w:val="286"/>
        </w:trPr>
        <w:tc>
          <w:tcPr>
            <w:tcW w:w="3641" w:type="dxa"/>
          </w:tcPr>
          <w:p w14:paraId="64B36374" w14:textId="31B88FED" w:rsidR="00154655" w:rsidRPr="008567F5" w:rsidRDefault="008567F5" w:rsidP="002925B0">
            <w:pPr>
              <w:rPr>
                <w:bCs/>
              </w:rPr>
            </w:pPr>
            <w:r w:rsidRPr="008448CC">
              <w:rPr>
                <w:bCs/>
                <w:iCs/>
              </w:rPr>
              <w:t>Текущий контроль:</w:t>
            </w:r>
          </w:p>
        </w:tc>
        <w:tc>
          <w:tcPr>
            <w:tcW w:w="288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8567F5">
        <w:trPr>
          <w:trHeight w:val="286"/>
        </w:trPr>
        <w:tc>
          <w:tcPr>
            <w:tcW w:w="3641" w:type="dxa"/>
          </w:tcPr>
          <w:p w14:paraId="2B85FE57" w14:textId="0977C282" w:rsidR="00154655" w:rsidRPr="008567F5" w:rsidRDefault="008567F5" w:rsidP="008567F5">
            <w:pPr>
              <w:rPr>
                <w:bCs/>
              </w:rPr>
            </w:pPr>
            <w:r w:rsidRPr="008567F5">
              <w:rPr>
                <w:bCs/>
              </w:rPr>
              <w:t>Отчет по лабораторной работе 1</w:t>
            </w:r>
          </w:p>
        </w:tc>
        <w:tc>
          <w:tcPr>
            <w:tcW w:w="2880" w:type="dxa"/>
          </w:tcPr>
          <w:p w14:paraId="64F1F798" w14:textId="424C4405" w:rsidR="00154655" w:rsidRPr="002925B0" w:rsidRDefault="0015465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0AEE7763" w14:textId="4EED3300" w:rsidR="0015465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799FCA9" w14:textId="77777777" w:rsidTr="008567F5">
        <w:trPr>
          <w:trHeight w:val="286"/>
        </w:trPr>
        <w:tc>
          <w:tcPr>
            <w:tcW w:w="3641" w:type="dxa"/>
          </w:tcPr>
          <w:p w14:paraId="31E6BFCB" w14:textId="76D2ECCA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1</w:t>
            </w:r>
          </w:p>
        </w:tc>
        <w:tc>
          <w:tcPr>
            <w:tcW w:w="2880" w:type="dxa"/>
          </w:tcPr>
          <w:p w14:paraId="7C58900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6C997E95" w14:textId="1BE8BAA7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A55DD2" w14:textId="77777777" w:rsidTr="008567F5">
        <w:trPr>
          <w:trHeight w:val="286"/>
        </w:trPr>
        <w:tc>
          <w:tcPr>
            <w:tcW w:w="3641" w:type="dxa"/>
          </w:tcPr>
          <w:p w14:paraId="04943790" w14:textId="1007A7A1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4524317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8899EFF" w14:textId="4A4D47F3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828C7CE" w14:textId="77777777" w:rsidTr="008567F5">
        <w:trPr>
          <w:trHeight w:val="286"/>
        </w:trPr>
        <w:tc>
          <w:tcPr>
            <w:tcW w:w="3641" w:type="dxa"/>
          </w:tcPr>
          <w:p w14:paraId="32BECCB0" w14:textId="4308C35F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2</w:t>
            </w:r>
          </w:p>
        </w:tc>
        <w:tc>
          <w:tcPr>
            <w:tcW w:w="2880" w:type="dxa"/>
          </w:tcPr>
          <w:p w14:paraId="5CBF56AD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36D036A" w14:textId="11CE005C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518EDD9" w14:textId="77777777" w:rsidTr="008567F5">
        <w:trPr>
          <w:trHeight w:val="286"/>
        </w:trPr>
        <w:tc>
          <w:tcPr>
            <w:tcW w:w="3641" w:type="dxa"/>
          </w:tcPr>
          <w:p w14:paraId="2DE5C7B8" w14:textId="5475A06D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Отчет по лабораторной работе 3</w:t>
            </w:r>
          </w:p>
        </w:tc>
        <w:tc>
          <w:tcPr>
            <w:tcW w:w="2880" w:type="dxa"/>
          </w:tcPr>
          <w:p w14:paraId="632BAA45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D2FFD66" w14:textId="26F07D0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1D46A807" w14:textId="77777777" w:rsidTr="008567F5">
        <w:trPr>
          <w:trHeight w:val="286"/>
        </w:trPr>
        <w:tc>
          <w:tcPr>
            <w:tcW w:w="3641" w:type="dxa"/>
          </w:tcPr>
          <w:p w14:paraId="6210170F" w14:textId="528AFD95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4</w:t>
            </w:r>
          </w:p>
        </w:tc>
        <w:tc>
          <w:tcPr>
            <w:tcW w:w="2880" w:type="dxa"/>
          </w:tcPr>
          <w:p w14:paraId="1E517650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634A910" w14:textId="72FA14F7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BABE44B" w14:textId="77777777" w:rsidTr="008567F5">
        <w:trPr>
          <w:trHeight w:val="286"/>
        </w:trPr>
        <w:tc>
          <w:tcPr>
            <w:tcW w:w="3641" w:type="dxa"/>
          </w:tcPr>
          <w:p w14:paraId="35FA0B56" w14:textId="51E23FEB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Индивидуальное домашнее задание 2</w:t>
            </w:r>
          </w:p>
        </w:tc>
        <w:tc>
          <w:tcPr>
            <w:tcW w:w="2880" w:type="dxa"/>
          </w:tcPr>
          <w:p w14:paraId="5491AFCB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7411D882" w14:textId="7F033F3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C78C391" w14:textId="77777777" w:rsidTr="008567F5">
        <w:trPr>
          <w:trHeight w:val="286"/>
        </w:trPr>
        <w:tc>
          <w:tcPr>
            <w:tcW w:w="3641" w:type="dxa"/>
          </w:tcPr>
          <w:p w14:paraId="123B038D" w14:textId="5DE48186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5</w:t>
            </w:r>
          </w:p>
        </w:tc>
        <w:tc>
          <w:tcPr>
            <w:tcW w:w="2880" w:type="dxa"/>
          </w:tcPr>
          <w:p w14:paraId="7D03EBB2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A7603B4" w14:textId="3A9DFC93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15C937F" w14:textId="77777777" w:rsidTr="008567F5">
        <w:trPr>
          <w:trHeight w:val="286"/>
        </w:trPr>
        <w:tc>
          <w:tcPr>
            <w:tcW w:w="3641" w:type="dxa"/>
          </w:tcPr>
          <w:p w14:paraId="079810A9" w14:textId="068FA248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6</w:t>
            </w:r>
          </w:p>
        </w:tc>
        <w:tc>
          <w:tcPr>
            <w:tcW w:w="2880" w:type="dxa"/>
          </w:tcPr>
          <w:p w14:paraId="6FC3DA9D" w14:textId="02DA5E72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7A6B438" w14:textId="59EF5F27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3FB6B4F" w14:textId="77777777" w:rsidTr="008567F5">
        <w:trPr>
          <w:trHeight w:val="286"/>
        </w:trPr>
        <w:tc>
          <w:tcPr>
            <w:tcW w:w="3641" w:type="dxa"/>
          </w:tcPr>
          <w:p w14:paraId="1842DF8D" w14:textId="16BC3FED" w:rsid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3</w:t>
            </w:r>
          </w:p>
        </w:tc>
        <w:tc>
          <w:tcPr>
            <w:tcW w:w="2880" w:type="dxa"/>
          </w:tcPr>
          <w:p w14:paraId="5886E15D" w14:textId="77777777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9808F04" w14:textId="4F224D82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D1C65E9" w14:textId="77777777" w:rsidTr="008567F5">
        <w:trPr>
          <w:trHeight w:val="214"/>
        </w:trPr>
        <w:tc>
          <w:tcPr>
            <w:tcW w:w="3641" w:type="dxa"/>
          </w:tcPr>
          <w:p w14:paraId="6D677EC0" w14:textId="6E7E7A64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79070DDF" w14:textId="0E65DABD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EAC28F0" w14:textId="7204551B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9191B1E" w14:textId="77777777" w:rsidTr="008567F5">
        <w:trPr>
          <w:trHeight w:val="214"/>
        </w:trPr>
        <w:tc>
          <w:tcPr>
            <w:tcW w:w="3641" w:type="dxa"/>
          </w:tcPr>
          <w:p w14:paraId="5E8D60BD" w14:textId="7F6AAA35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Отчет по лабораторной работе 7</w:t>
            </w:r>
          </w:p>
        </w:tc>
        <w:tc>
          <w:tcPr>
            <w:tcW w:w="2880" w:type="dxa"/>
          </w:tcPr>
          <w:p w14:paraId="70C50CB9" w14:textId="77777777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5285FBC8" w14:textId="2B41E7B1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087E69" w14:textId="77777777" w:rsidTr="008567F5">
        <w:tc>
          <w:tcPr>
            <w:tcW w:w="3641" w:type="dxa"/>
          </w:tcPr>
          <w:p w14:paraId="5B5FE1EE" w14:textId="77777777" w:rsidR="008567F5" w:rsidRPr="008448CC" w:rsidRDefault="008567F5" w:rsidP="008567F5">
            <w:pPr>
              <w:rPr>
                <w:bCs/>
                <w:iCs/>
              </w:rPr>
            </w:pPr>
            <w:r w:rsidRPr="008448CC">
              <w:rPr>
                <w:bCs/>
                <w:iCs/>
              </w:rPr>
              <w:t xml:space="preserve">Промежуточная аттестация </w:t>
            </w:r>
          </w:p>
          <w:p w14:paraId="086B6096" w14:textId="42EFF643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Экзамен</w:t>
            </w:r>
          </w:p>
        </w:tc>
        <w:tc>
          <w:tcPr>
            <w:tcW w:w="2880" w:type="dxa"/>
          </w:tcPr>
          <w:p w14:paraId="328ACC9F" w14:textId="3A4F3AC3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>
              <w:rPr>
                <w:bCs/>
              </w:rPr>
              <w:t>4</w:t>
            </w:r>
            <w:r w:rsidRPr="002925B0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отлично</w:t>
            </w:r>
          </w:p>
          <w:p w14:paraId="1095063D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хорошо</w:t>
            </w:r>
          </w:p>
          <w:p w14:paraId="401CF946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удовлетворительно</w:t>
            </w:r>
          </w:p>
          <w:p w14:paraId="11D8ABB5" w14:textId="7F50AEC3" w:rsidR="008567F5" w:rsidRPr="008448CC" w:rsidRDefault="008567F5" w:rsidP="008567F5">
            <w:pPr>
              <w:rPr>
                <w:bCs/>
                <w:i/>
              </w:rPr>
            </w:pPr>
            <w:r w:rsidRPr="002925B0">
              <w:rPr>
                <w:bCs/>
              </w:rPr>
              <w:t>неудовлетворительно</w:t>
            </w:r>
          </w:p>
        </w:tc>
      </w:tr>
      <w:tr w:rsidR="008567F5" w:rsidRPr="008448CC" w14:paraId="289CC617" w14:textId="77777777" w:rsidTr="008567F5">
        <w:tc>
          <w:tcPr>
            <w:tcW w:w="3641" w:type="dxa"/>
          </w:tcPr>
          <w:p w14:paraId="4AE67AB4" w14:textId="2057414C" w:rsidR="008567F5" w:rsidRPr="008448CC" w:rsidRDefault="008567F5" w:rsidP="008567F5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A20066D" w:rsidR="008567F5" w:rsidRPr="002925B0" w:rsidRDefault="008567F5" w:rsidP="008567F5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Pr="002925B0">
              <w:rPr>
                <w:bCs/>
              </w:rPr>
              <w:t xml:space="preserve"> </w:t>
            </w:r>
          </w:p>
        </w:tc>
        <w:tc>
          <w:tcPr>
            <w:tcW w:w="2880" w:type="dxa"/>
          </w:tcPr>
          <w:p w14:paraId="1BBCC48D" w14:textId="42C348A9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 w:rsidRPr="002925B0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8567F5" w:rsidRPr="008448CC" w:rsidRDefault="008567F5" w:rsidP="008567F5">
            <w:pPr>
              <w:rPr>
                <w:bCs/>
                <w:i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211888">
      <w:pPr>
        <w:pStyle w:val="af0"/>
        <w:numPr>
          <w:ilvl w:val="3"/>
          <w:numId w:val="9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блемная лекция;</w:t>
      </w:r>
    </w:p>
    <w:p w14:paraId="0CD54DD9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ектная деятельность;</w:t>
      </w:r>
    </w:p>
    <w:p w14:paraId="022D2FB7" w14:textId="77777777" w:rsidR="00FD4A53" w:rsidRPr="00BF2238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BF2238">
        <w:rPr>
          <w:sz w:val="24"/>
          <w:szCs w:val="24"/>
        </w:rPr>
        <w:t>проведение интерактивных лекций;</w:t>
      </w:r>
    </w:p>
    <w:p w14:paraId="21E7FA26" w14:textId="69A3961C" w:rsidR="00B32CA7" w:rsidRPr="00BF2238" w:rsidRDefault="008567F5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х дискуссий</w:t>
      </w:r>
      <w:r w:rsidR="00B32CA7" w:rsidRPr="00BF2238">
        <w:rPr>
          <w:sz w:val="24"/>
          <w:szCs w:val="24"/>
        </w:rPr>
        <w:t>;</w:t>
      </w:r>
    </w:p>
    <w:p w14:paraId="65A53B3D" w14:textId="50924177" w:rsidR="00FD4A53" w:rsidRPr="005E31DE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5E31DE">
        <w:rPr>
          <w:sz w:val="24"/>
          <w:szCs w:val="24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</w:t>
      </w:r>
      <w:r w:rsidR="00B32CA7" w:rsidRPr="005E31DE">
        <w:rPr>
          <w:sz w:val="24"/>
          <w:szCs w:val="24"/>
        </w:rPr>
        <w:t>;</w:t>
      </w:r>
    </w:p>
    <w:p w14:paraId="6E1833DA" w14:textId="1C742164" w:rsidR="00FF102D" w:rsidRPr="00E34108" w:rsidRDefault="00FF102D" w:rsidP="00211888">
      <w:pPr>
        <w:pStyle w:val="af0"/>
        <w:numPr>
          <w:ilvl w:val="2"/>
          <w:numId w:val="9"/>
        </w:numPr>
        <w:rPr>
          <w:sz w:val="24"/>
          <w:szCs w:val="24"/>
        </w:rPr>
      </w:pPr>
      <w:r w:rsidRPr="00E34108">
        <w:rPr>
          <w:sz w:val="24"/>
          <w:szCs w:val="24"/>
        </w:rPr>
        <w:t>поиск и обработка информации с использованием сети Интернет</w:t>
      </w:r>
      <w:r w:rsidR="008567F5">
        <w:rPr>
          <w:sz w:val="24"/>
          <w:szCs w:val="24"/>
        </w:rPr>
        <w:t>;</w:t>
      </w:r>
      <w:r w:rsidR="00F14DCC" w:rsidRPr="00E34108">
        <w:rPr>
          <w:sz w:val="24"/>
          <w:szCs w:val="24"/>
        </w:rPr>
        <w:t xml:space="preserve"> </w:t>
      </w:r>
    </w:p>
    <w:p w14:paraId="318A30FA" w14:textId="426BD042" w:rsidR="00453DD7" w:rsidRPr="00E34108" w:rsidRDefault="00453DD7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дистанционные</w:t>
      </w:r>
      <w:r w:rsidR="002811EB" w:rsidRPr="00E34108">
        <w:rPr>
          <w:sz w:val="24"/>
          <w:szCs w:val="24"/>
        </w:rPr>
        <w:t xml:space="preserve"> образовательные технологии</w:t>
      </w:r>
      <w:r w:rsidR="005E31DE" w:rsidRPr="00E34108">
        <w:rPr>
          <w:sz w:val="24"/>
          <w:szCs w:val="24"/>
        </w:rPr>
        <w:t xml:space="preserve">: платформа </w:t>
      </w:r>
      <w:r w:rsidR="005E31DE" w:rsidRPr="00E34108">
        <w:rPr>
          <w:sz w:val="24"/>
          <w:szCs w:val="24"/>
          <w:lang w:val="en-US"/>
        </w:rPr>
        <w:t>Moodle</w:t>
      </w:r>
      <w:r w:rsidR="005E31DE" w:rsidRPr="00E34108">
        <w:rPr>
          <w:sz w:val="24"/>
          <w:szCs w:val="24"/>
        </w:rPr>
        <w:t xml:space="preserve">, сервисы </w:t>
      </w:r>
      <w:r w:rsidR="005E31DE" w:rsidRPr="00E34108">
        <w:rPr>
          <w:sz w:val="24"/>
          <w:szCs w:val="24"/>
          <w:lang w:val="en-US"/>
        </w:rPr>
        <w:t>Goggle</w:t>
      </w:r>
      <w:r w:rsidR="005E31DE" w:rsidRPr="00E34108">
        <w:rPr>
          <w:sz w:val="24"/>
          <w:szCs w:val="24"/>
        </w:rPr>
        <w:t>-</w:t>
      </w:r>
      <w:r w:rsidR="005E31DE" w:rsidRPr="00E34108">
        <w:rPr>
          <w:sz w:val="24"/>
          <w:szCs w:val="24"/>
          <w:lang w:val="en-US"/>
        </w:rPr>
        <w:t>meet</w:t>
      </w:r>
      <w:r w:rsidR="000C6AAE" w:rsidRPr="00E34108">
        <w:rPr>
          <w:sz w:val="24"/>
          <w:szCs w:val="24"/>
        </w:rPr>
        <w:t>;</w:t>
      </w:r>
    </w:p>
    <w:p w14:paraId="1D85A730" w14:textId="755A62CD" w:rsidR="000C6AAE" w:rsidRPr="00E34108" w:rsidRDefault="00A479F3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применение</w:t>
      </w:r>
      <w:r w:rsidR="000C6AAE" w:rsidRPr="00E34108">
        <w:rPr>
          <w:sz w:val="24"/>
          <w:szCs w:val="24"/>
        </w:rPr>
        <w:t xml:space="preserve"> электронного обучения</w:t>
      </w:r>
      <w:r w:rsidR="005E31DE" w:rsidRPr="00E34108">
        <w:rPr>
          <w:sz w:val="24"/>
          <w:szCs w:val="24"/>
        </w:rPr>
        <w:t xml:space="preserve">, применение инструментов </w:t>
      </w:r>
      <w:r w:rsidR="005E31DE" w:rsidRPr="00E34108">
        <w:rPr>
          <w:sz w:val="24"/>
          <w:szCs w:val="24"/>
          <w:lang w:val="en-US"/>
        </w:rPr>
        <w:t>MS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Office</w:t>
      </w:r>
      <w:r w:rsidR="005E31DE" w:rsidRPr="00E34108">
        <w:rPr>
          <w:sz w:val="24"/>
          <w:szCs w:val="24"/>
        </w:rPr>
        <w:t xml:space="preserve"> (</w:t>
      </w:r>
      <w:r w:rsidR="005E31DE" w:rsidRPr="00E34108">
        <w:rPr>
          <w:sz w:val="24"/>
          <w:szCs w:val="24"/>
          <w:lang w:val="en-US"/>
        </w:rPr>
        <w:t>Word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Excel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Power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Point</w:t>
      </w:r>
      <w:r w:rsidR="005E31DE" w:rsidRPr="00E34108">
        <w:rPr>
          <w:sz w:val="24"/>
          <w:szCs w:val="24"/>
        </w:rPr>
        <w:t xml:space="preserve">), </w:t>
      </w:r>
      <w:r w:rsidR="005E31DE" w:rsidRPr="00E34108">
        <w:rPr>
          <w:sz w:val="24"/>
          <w:szCs w:val="24"/>
          <w:lang w:val="en-US"/>
        </w:rPr>
        <w:t>Google</w:t>
      </w:r>
      <w:r w:rsidR="005E31DE" w:rsidRPr="00E34108">
        <w:rPr>
          <w:sz w:val="24"/>
          <w:szCs w:val="24"/>
        </w:rPr>
        <w:t>-таблицы</w:t>
      </w:r>
      <w:r w:rsidR="000C6AAE" w:rsidRPr="00E34108">
        <w:rPr>
          <w:sz w:val="24"/>
          <w:szCs w:val="24"/>
        </w:rPr>
        <w:t>;</w:t>
      </w:r>
    </w:p>
    <w:p w14:paraId="4393DDFB" w14:textId="5BB5E705" w:rsidR="00EF1D7C" w:rsidRPr="00E402C3" w:rsidRDefault="00FF102D" w:rsidP="00211888">
      <w:pPr>
        <w:pStyle w:val="af0"/>
        <w:numPr>
          <w:ilvl w:val="2"/>
          <w:numId w:val="9"/>
        </w:numPr>
        <w:jc w:val="both"/>
      </w:pPr>
      <w:r w:rsidRPr="005E31DE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1338ED" w:rsidRPr="005E31DE">
        <w:rPr>
          <w:sz w:val="24"/>
          <w:szCs w:val="24"/>
        </w:rPr>
        <w:t>;</w:t>
      </w:r>
    </w:p>
    <w:p w14:paraId="75FC04B3" w14:textId="77777777" w:rsidR="005E31DE" w:rsidRPr="005E31DE" w:rsidRDefault="005E31DE" w:rsidP="00211888">
      <w:pPr>
        <w:pStyle w:val="af0"/>
        <w:numPr>
          <w:ilvl w:val="3"/>
          <w:numId w:val="9"/>
        </w:numPr>
        <w:jc w:val="both"/>
        <w:rPr>
          <w:i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5E430387" w14:textId="73DD8991" w:rsidR="000D592B" w:rsidRPr="00B83A54" w:rsidRDefault="000D592B" w:rsidP="00211888">
      <w:pPr>
        <w:pStyle w:val="af0"/>
        <w:numPr>
          <w:ilvl w:val="3"/>
          <w:numId w:val="9"/>
        </w:numPr>
        <w:spacing w:before="120" w:after="120"/>
        <w:jc w:val="both"/>
        <w:rPr>
          <w:sz w:val="24"/>
          <w:szCs w:val="24"/>
        </w:rPr>
      </w:pPr>
      <w:r w:rsidRPr="00B83A54">
        <w:rPr>
          <w:sz w:val="24"/>
          <w:szCs w:val="24"/>
        </w:rPr>
        <w:t>Практическая подготовка в рамках учебной дисциплины не реализуется.</w:t>
      </w:r>
    </w:p>
    <w:p w14:paraId="67D18B6F" w14:textId="631BA5DA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</w:t>
      </w:r>
      <w:proofErr w:type="spellStart"/>
      <w:r w:rsidRPr="00513BCC">
        <w:rPr>
          <w:sz w:val="24"/>
          <w:szCs w:val="24"/>
        </w:rPr>
        <w:t>безбарьерной</w:t>
      </w:r>
      <w:proofErr w:type="spellEnd"/>
      <w:r w:rsidRPr="00513BCC">
        <w:rPr>
          <w:sz w:val="24"/>
          <w:szCs w:val="24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FC832A0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476DF">
        <w:t xml:space="preserve">ДИСЦИПЛИНЫ </w:t>
      </w:r>
    </w:p>
    <w:p w14:paraId="3E5106C9" w14:textId="74E82BAE" w:rsidR="00566E12" w:rsidRPr="00A06DB2" w:rsidRDefault="007F3D0E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A06DB2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A06DB2">
        <w:rPr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48408678" w14:textId="2F532B83" w:rsidR="00D01F0C" w:rsidRPr="00566E12" w:rsidRDefault="00D01F0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816AC7" w:rsidRPr="00816AC7">
        <w:rPr>
          <w:iCs/>
          <w:sz w:val="24"/>
          <w:szCs w:val="24"/>
        </w:rPr>
        <w:t>дисциплины</w:t>
      </w:r>
      <w:r w:rsidR="00E7127C" w:rsidRPr="00816AC7">
        <w:rPr>
          <w:iCs/>
          <w:sz w:val="24"/>
          <w:szCs w:val="24"/>
        </w:rPr>
        <w:t xml:space="preserve">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612596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612596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4877BF5D" w:rsidR="00F71998" w:rsidRPr="0003559F" w:rsidRDefault="00F71998" w:rsidP="00816AC7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</w:t>
            </w:r>
            <w:r w:rsidR="00816AC7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</w:t>
            </w:r>
          </w:p>
        </w:tc>
      </w:tr>
      <w:tr w:rsidR="00574A34" w:rsidRPr="0021251B" w14:paraId="40E1F62C" w14:textId="77777777" w:rsidTr="00612596">
        <w:tc>
          <w:tcPr>
            <w:tcW w:w="4676" w:type="dxa"/>
          </w:tcPr>
          <w:p w14:paraId="1CDA0547" w14:textId="5404DAC3" w:rsidR="00574A34" w:rsidRPr="00816AC7" w:rsidRDefault="00FF2838" w:rsidP="00C509F7">
            <w:r w:rsidRPr="00816AC7">
              <w:t>аудитори</w:t>
            </w:r>
            <w:r w:rsidR="00C509F7" w:rsidRPr="00816AC7">
              <w:t>и</w:t>
            </w:r>
            <w:r w:rsidRPr="00816AC7">
              <w:t xml:space="preserve"> </w:t>
            </w:r>
            <w:r w:rsidR="00574A34" w:rsidRPr="00816AC7">
              <w:t xml:space="preserve">для проведения занятий </w:t>
            </w:r>
            <w:r w:rsidR="00D01F0C" w:rsidRPr="00816AC7">
              <w:t>лекционного типа</w:t>
            </w:r>
          </w:p>
        </w:tc>
        <w:tc>
          <w:tcPr>
            <w:tcW w:w="4952" w:type="dxa"/>
          </w:tcPr>
          <w:p w14:paraId="65CC9921" w14:textId="1A26BDAC" w:rsidR="0067232E" w:rsidRPr="007F1DE0" w:rsidRDefault="0067232E" w:rsidP="0067232E">
            <w:r w:rsidRPr="007F1DE0">
              <w:t>к</w:t>
            </w:r>
            <w:r w:rsidR="00816AC7">
              <w:t>омплект учебной мебели;</w:t>
            </w:r>
          </w:p>
          <w:p w14:paraId="38837DFD" w14:textId="1D516D6B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аудитории: </w:t>
            </w:r>
          </w:p>
          <w:p w14:paraId="7FB277FE" w14:textId="5C65B754" w:rsidR="00574A34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</w:pPr>
            <w:r w:rsidRPr="00816AC7">
              <w:t>ноутбук;</w:t>
            </w:r>
          </w:p>
          <w:p w14:paraId="7309251E" w14:textId="442246F1" w:rsidR="00C509F7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  <w:rPr>
                <w:i/>
              </w:rPr>
            </w:pPr>
            <w:r w:rsidRPr="00816AC7">
              <w:t>проектор</w:t>
            </w:r>
          </w:p>
        </w:tc>
      </w:tr>
      <w:tr w:rsidR="00D82E07" w:rsidRPr="0021251B" w14:paraId="1BE11055" w14:textId="77777777" w:rsidTr="00612596">
        <w:tc>
          <w:tcPr>
            <w:tcW w:w="4676" w:type="dxa"/>
          </w:tcPr>
          <w:p w14:paraId="4B521C5E" w14:textId="2175CD42" w:rsidR="00D82E07" w:rsidRPr="00816AC7" w:rsidRDefault="00D82E07" w:rsidP="00816AC7">
            <w:r w:rsidRPr="00816AC7">
              <w:lastRenderedPageBreak/>
              <w:t>аудитори</w:t>
            </w:r>
            <w:r w:rsidR="00C509F7" w:rsidRPr="00816AC7">
              <w:t>и</w:t>
            </w:r>
            <w:r w:rsidRPr="00816AC7">
              <w:t xml:space="preserve"> для проведения </w:t>
            </w:r>
            <w:r w:rsidR="00612596" w:rsidRPr="00612596">
              <w:t>лабораторных занятий</w:t>
            </w:r>
            <w:r w:rsidR="00612596">
              <w:t>,</w:t>
            </w:r>
            <w:r w:rsidR="00612596" w:rsidRPr="00612596">
              <w:t xml:space="preserve"> </w:t>
            </w:r>
            <w:r w:rsidRPr="00816AC7">
              <w:t>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054BBA77" w:rsidR="00D82E07" w:rsidRPr="007F1DE0" w:rsidRDefault="00D82E07" w:rsidP="008F506D">
            <w:r w:rsidRPr="007F1DE0">
              <w:t>к</w:t>
            </w:r>
            <w:r w:rsidR="00816AC7">
              <w:t>омплект учебной мебели;</w:t>
            </w:r>
            <w:r w:rsidRPr="007F1DE0">
              <w:t xml:space="preserve"> </w:t>
            </w:r>
          </w:p>
          <w:p w14:paraId="19AE67A3" w14:textId="426A6394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28172B33" w14:textId="5546B234" w:rsidR="00C509F7" w:rsidRPr="00816AC7" w:rsidRDefault="00A82E69" w:rsidP="00A82E69">
            <w:pPr>
              <w:ind w:left="34"/>
              <w:rPr>
                <w:i/>
              </w:rPr>
            </w:pPr>
            <w:r w:rsidRPr="00A82E69">
              <w:rPr>
                <w:rFonts w:eastAsia="Times New Roman"/>
                <w:iCs/>
              </w:rPr>
              <w:t>доска ученическая</w:t>
            </w:r>
            <w:r>
              <w:rPr>
                <w:rFonts w:eastAsia="Times New Roman"/>
                <w:iCs/>
              </w:rPr>
              <w:t>.</w:t>
            </w:r>
          </w:p>
        </w:tc>
      </w:tr>
      <w:tr w:rsidR="0031558F" w:rsidRPr="0021251B" w14:paraId="3B32671C" w14:textId="77777777" w:rsidTr="00612596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3DE54F7C"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612596">
        <w:tc>
          <w:tcPr>
            <w:tcW w:w="4676" w:type="dxa"/>
          </w:tcPr>
          <w:p w14:paraId="4BBC293A" w14:textId="57FB28E2" w:rsidR="0031558F" w:rsidRPr="00257E75" w:rsidRDefault="006F41A5" w:rsidP="00314897">
            <w:pPr>
              <w:rPr>
                <w:bCs/>
                <w:color w:val="000000"/>
              </w:rPr>
            </w:pPr>
            <w:r w:rsidRPr="00257E75">
              <w:rPr>
                <w:bCs/>
                <w:color w:val="000000"/>
              </w:rPr>
              <w:t>читальный зал библиотеки</w:t>
            </w:r>
            <w:r w:rsidR="00A83B4A" w:rsidRPr="00257E75">
              <w:rPr>
                <w:bCs/>
                <w:color w:val="000000"/>
              </w:rPr>
              <w:t>:</w:t>
            </w:r>
          </w:p>
          <w:p w14:paraId="595C3C7E" w14:textId="4289982C" w:rsidR="00A83B4A" w:rsidRPr="00257E75" w:rsidRDefault="00A83B4A" w:rsidP="00314897">
            <w:pPr>
              <w:rPr>
                <w:bCs/>
                <w:color w:val="000000"/>
              </w:rPr>
            </w:pPr>
          </w:p>
          <w:p w14:paraId="7478D81A" w14:textId="4A39851C" w:rsidR="003E4F7E" w:rsidRPr="00257E75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5B075CF9" w14:textId="35B3942F" w:rsidR="0031558F" w:rsidRPr="00A82E69" w:rsidRDefault="00A83B4A" w:rsidP="00AF3D0C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A82E69">
              <w:rPr>
                <w:bCs/>
                <w:color w:val="000000"/>
              </w:rPr>
              <w:t>компьютерная техника;</w:t>
            </w:r>
            <w:r w:rsidR="00AF3D0C" w:rsidRPr="00A82E69">
              <w:rPr>
                <w:bCs/>
                <w:color w:val="000000"/>
              </w:rPr>
              <w:t xml:space="preserve"> </w:t>
            </w:r>
            <w:r w:rsidRPr="00A82E69">
              <w:rPr>
                <w:bCs/>
                <w:color w:val="000000"/>
              </w:rPr>
              <w:t>подключение к сети «Интернет»</w:t>
            </w:r>
          </w:p>
        </w:tc>
      </w:tr>
      <w:tr w:rsidR="00574A34" w:rsidRPr="0021251B" w14:paraId="7E091AAB" w14:textId="77777777" w:rsidTr="00612596">
        <w:tc>
          <w:tcPr>
            <w:tcW w:w="4676" w:type="dxa"/>
          </w:tcPr>
          <w:p w14:paraId="06AAA2E3" w14:textId="4525D68A" w:rsidR="00574A34" w:rsidRPr="00D75A2A" w:rsidRDefault="009B34A0" w:rsidP="00314897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816AC7">
              <w:t xml:space="preserve">аудитории для проведения </w:t>
            </w:r>
            <w:r w:rsidRPr="00612596">
              <w:t>лабораторных занятий</w:t>
            </w:r>
          </w:p>
        </w:tc>
        <w:tc>
          <w:tcPr>
            <w:tcW w:w="4952" w:type="dxa"/>
          </w:tcPr>
          <w:p w14:paraId="21C1B860" w14:textId="77777777" w:rsidR="009B34A0" w:rsidRPr="00A82E69" w:rsidRDefault="009B34A0" w:rsidP="009B34A0">
            <w:r w:rsidRPr="00A82E69">
              <w:t xml:space="preserve">комплект учебной мебели; </w:t>
            </w:r>
          </w:p>
          <w:p w14:paraId="6503D468" w14:textId="2617E0C9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5B3792D7" w14:textId="13CE9757" w:rsidR="00574A34" w:rsidRPr="00A82E69" w:rsidRDefault="00A82E69" w:rsidP="00A82E69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A82E69">
              <w:rPr>
                <w:rFonts w:eastAsia="Times New Roman"/>
                <w:iCs/>
              </w:rPr>
              <w:t>доска ученическая.</w:t>
            </w:r>
          </w:p>
        </w:tc>
      </w:tr>
    </w:tbl>
    <w:p w14:paraId="7E25E7E9" w14:textId="00B0853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91B36">
        <w:rPr>
          <w:iCs/>
          <w:sz w:val="24"/>
          <w:szCs w:val="24"/>
        </w:rPr>
        <w:t xml:space="preserve">учебной </w:t>
      </w:r>
      <w:r w:rsidRPr="00A91B36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proofErr w:type="spellStart"/>
            <w:r w:rsidR="004C3286">
              <w:rPr>
                <w:iCs/>
              </w:rPr>
              <w:t>Яндекс.Браузер</w:t>
            </w:r>
            <w:proofErr w:type="spellEnd"/>
            <w:r w:rsidR="004C3286">
              <w:rPr>
                <w:iCs/>
              </w:rPr>
              <w:t xml:space="preserve">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Постоянная скорость не менее 192 </w:t>
            </w:r>
            <w:proofErr w:type="spellStart"/>
            <w:r>
              <w:rPr>
                <w:iCs/>
              </w:rPr>
              <w:t>кБит</w:t>
            </w:r>
            <w:proofErr w:type="spellEnd"/>
            <w:r>
              <w:rPr>
                <w:iCs/>
              </w:rPr>
              <w:t>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9842343" w:rsidR="004C3286" w:rsidRPr="00CC455C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</w:t>
      </w:r>
      <w:r w:rsidR="00CC455C">
        <w:rPr>
          <w:iCs/>
          <w:sz w:val="24"/>
          <w:szCs w:val="24"/>
        </w:rPr>
        <w:t xml:space="preserve"> </w:t>
      </w:r>
      <w:r w:rsidR="00CC455C" w:rsidRPr="00E34108">
        <w:rPr>
          <w:iCs/>
          <w:sz w:val="24"/>
          <w:szCs w:val="24"/>
          <w:lang w:val="en-US"/>
        </w:rPr>
        <w:t>Moodle</w:t>
      </w:r>
      <w:r w:rsidR="00CC455C" w:rsidRPr="00E34108">
        <w:rPr>
          <w:iCs/>
          <w:sz w:val="24"/>
          <w:szCs w:val="24"/>
        </w:rPr>
        <w:t>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211888">
      <w:pPr>
        <w:pStyle w:val="af0"/>
        <w:numPr>
          <w:ilvl w:val="1"/>
          <w:numId w:val="10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64AD51C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62DF8147" w:rsidR="00145166" w:rsidRPr="007D232E" w:rsidRDefault="00145166" w:rsidP="00B323DB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D249D" w:rsidRDefault="00145166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685EF7C7" w:rsidR="00145166" w:rsidRPr="00F2535D" w:rsidRDefault="00A82E69" w:rsidP="00E16EF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Немцов М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5A663714" w:rsidR="00145166" w:rsidRPr="00F2535D" w:rsidRDefault="00A82E69" w:rsidP="00B323DB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5D47C603" w:rsidR="00145166" w:rsidRPr="00F2535D" w:rsidRDefault="00145166" w:rsidP="00A82E6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lang w:eastAsia="ar-SA"/>
              </w:rPr>
              <w:t>У</w:t>
            </w:r>
            <w:r w:rsidR="00B323DB" w:rsidRPr="00F2535D">
              <w:rPr>
                <w:lang w:eastAsia="ar-SA"/>
              </w:rPr>
              <w:t>чеб</w:t>
            </w:r>
            <w:r w:rsidR="00A82E69" w:rsidRPr="00F2535D">
              <w:rPr>
                <w:lang w:eastAsia="ar-SA"/>
              </w:rPr>
              <w:t>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0EF4B4BA" w:rsidR="00145166" w:rsidRPr="00F2535D" w:rsidRDefault="00A82E69" w:rsidP="00314897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F2535D">
              <w:rPr>
                <w:lang w:eastAsia="ar-SA"/>
              </w:rPr>
              <w:t>Кнорус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1792620" w14:textId="000614CB" w:rsidR="00145166" w:rsidRPr="00B323DB" w:rsidRDefault="00B323DB" w:rsidP="00B323D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23DB">
              <w:rPr>
                <w:lang w:eastAsia="ar-SA"/>
              </w:rPr>
              <w:t>2020</w:t>
            </w:r>
          </w:p>
          <w:p w14:paraId="2FB87783" w14:textId="77777777" w:rsidR="00145166" w:rsidRPr="000C4FC6" w:rsidRDefault="00145166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1B35C28E" w:rsidR="00145166" w:rsidRPr="00B323DB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145166" w:rsidRPr="000C4FC6" w:rsidRDefault="00145166" w:rsidP="001834B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557D5CB0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A82E69" w:rsidRPr="005D249D" w:rsidRDefault="00A82E69" w:rsidP="00A82E69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526AFD" w14:textId="53B0941B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F81D917" w14:textId="1A8D5F7A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372234B" w14:textId="289D409A" w:rsidR="00A82E69" w:rsidRPr="00F2535D" w:rsidRDefault="00A82E69" w:rsidP="00A82E69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CC0C938" w14:textId="047153FC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0EF7B63A" w:rsidR="00A82E69" w:rsidRPr="001834B2" w:rsidRDefault="00A82E69" w:rsidP="00A82E69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78757BBA" w:rsidR="00A82E69" w:rsidRPr="00A23F4C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819491D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7B45B85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52099A9D" w14:textId="456F37A8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A82E69" w:rsidRPr="000C4FC6" w:rsidRDefault="00A82E69" w:rsidP="00A82E69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F2535D" w:rsidRPr="0021251B" w14:paraId="1F607CBC" w14:textId="77777777" w:rsidTr="00F253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264745A" w14:textId="5FF51B59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59270A69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7327AD0" w14:textId="7AEC6E04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69E6E54" w14:textId="1793871F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34722D04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639D7224" w:rsidR="00F2535D" w:rsidRPr="00F2535D" w:rsidRDefault="00D20947" w:rsidP="00F2535D">
            <w:pPr>
              <w:suppressAutoHyphens/>
              <w:spacing w:line="100" w:lineRule="atLeast"/>
            </w:pPr>
            <w:hyperlink r:id="rId246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3BADC598" w:rsidR="00F2535D" w:rsidRPr="000C4FC6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535D" w:rsidRPr="0021251B" w14:paraId="1ED42195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0307F32A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22D452" w14:textId="11B3747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Чесноков А.В., Поляков А.Е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385256" w14:textId="56A9A2E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BB9385" w14:textId="1525624A" w:rsidR="00F2535D" w:rsidRPr="00F2535D" w:rsidRDefault="00F2535D" w:rsidP="00F2535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172CE9" w14:textId="4BA5B825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4E188CF9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40011D3F" w:rsidR="00F2535D" w:rsidRPr="00F2535D" w:rsidRDefault="00D20947" w:rsidP="00F2535D">
            <w:pPr>
              <w:suppressAutoHyphens/>
              <w:spacing w:line="100" w:lineRule="atLeast"/>
              <w:rPr>
                <w:lang w:eastAsia="ar-SA"/>
              </w:rPr>
            </w:pPr>
            <w:hyperlink r:id="rId247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37377613" w:rsidR="00F2535D" w:rsidRPr="000C4FC6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A82E69" w:rsidRPr="009F4515" w:rsidRDefault="00A82E69" w:rsidP="00A82E69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2535D" w:rsidRPr="0021251B" w14:paraId="68618753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E80CA2E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 и д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0318E8AF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31247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E45E5FE" w14:textId="4BA9385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A952CCB" w14:textId="729E5AF0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059E71C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7865B19" w14:textId="125D1A05" w:rsidR="00F2535D" w:rsidRPr="0088784E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A5CC89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09172AB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4894956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6DA34648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  <w:iCs/>
                <w:color w:val="000000"/>
              </w:rPr>
              <w:t xml:space="preserve">Электрические цепи. Часть 1 Учебное пособие к самостоятельной работе студентов по изучению </w:t>
            </w:r>
            <w:r w:rsidRPr="00F2535D">
              <w:rPr>
                <w:rFonts w:eastAsia="Times New Roman"/>
                <w:iCs/>
                <w:color w:val="000000"/>
              </w:rPr>
              <w:lastRenderedPageBreak/>
              <w:t>курса «Электротехника и 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F9A03B8" w14:textId="77777777" w:rsidR="00F2535D" w:rsidRPr="00F2535D" w:rsidRDefault="00F2535D" w:rsidP="00F2535D">
            <w:pPr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lastRenderedPageBreak/>
              <w:t xml:space="preserve">учебное </w:t>
            </w:r>
          </w:p>
          <w:p w14:paraId="72D07051" w14:textId="328D9B2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7367C31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i/>
                <w:iCs/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4A7EF3D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2A7E896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C46FCCB" w14:textId="18BBDE8D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color w:val="000000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D0B9C6B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DA5B2" w14:textId="017C9409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A9E63" w14:textId="48F5D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AB3E6A" w14:textId="2BCC27A7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864B7E" w14:textId="7D8559C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0AD239" w14:textId="6EB51C2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B2FD06B" w14:textId="035E79CC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5B5F14" w14:textId="5368EB4F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05B63AC" w14:textId="7A558B8E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40FC5A1E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F765AF" w14:textId="2347C49C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04EB86" w14:textId="13602E10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CC64BE" w14:textId="521A070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41D0E6" w14:textId="7FD19C0D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F7D567" w14:textId="3506F93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C2C60F" w14:textId="5A733B0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34E7AA" w14:textId="7B1821D1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DA86A20" w14:textId="3ED7B99A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17006D" w:rsidRPr="0021251B" w14:paraId="06FDF61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43301C" w14:textId="57D6B8F4" w:rsidR="0017006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84D40B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36C778B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1D700D8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899877B" w14:textId="6EC4D614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4EF2A9C" w14:textId="60CC2E30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Теоретические и практическое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4293F6" w14:textId="664A72CE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336C8" w14:textId="5E0E377F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C97E96" w14:textId="6273E54A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9F192" w14:textId="77777777" w:rsidR="0017006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F8546E8" w14:textId="77777777" w:rsidR="0017006D" w:rsidRPr="00F47F91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  <w:tr w:rsidR="00F2535D" w:rsidRPr="0021251B" w14:paraId="65F6D404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BD80DEE" w14:textId="1A849498" w:rsidR="00F2535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2DAA6A" w14:textId="77777777" w:rsidR="0017006D" w:rsidRDefault="00F2535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648D8A84" w14:textId="040926C2" w:rsidR="0017006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6E209320" w14:textId="77777777" w:rsidR="00F2535D" w:rsidRDefault="00F2535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A9B1FC8" w14:textId="7304A0F2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1EF799" w14:textId="5BCEBF75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B0D8E69" w14:textId="1774D252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21D2637" w14:textId="62E7AF6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34FDE2E" w14:textId="6D41F9C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0B4827" w14:textId="171954CA" w:rsidR="00F2535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DDBD7E9" w14:textId="77777777" w:rsidR="00F2535D" w:rsidRPr="00F47F91" w:rsidRDefault="00F2535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211888">
      <w:pPr>
        <w:pStyle w:val="af0"/>
        <w:numPr>
          <w:ilvl w:val="3"/>
          <w:numId w:val="10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17006D">
        <w:trPr>
          <w:trHeight w:val="893"/>
        </w:trPr>
        <w:tc>
          <w:tcPr>
            <w:tcW w:w="851" w:type="dxa"/>
          </w:tcPr>
          <w:p w14:paraId="25D9D73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2997F0B5" w:rsidR="00610F94" w:rsidRPr="0017006D" w:rsidRDefault="0017006D" w:rsidP="0017006D">
            <w:pPr>
              <w:suppressAutoHyphens/>
              <w:spacing w:line="100" w:lineRule="atLeast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ЭБС 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248" w:history="1">
              <w:proofErr w:type="gram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</w:t>
            </w:r>
            <w:proofErr w:type="gramEnd"/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B1E4913" w14:textId="4F19F279" w:rsidR="00610F94" w:rsidRPr="003A6121" w:rsidRDefault="0017006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r w:rsidRPr="00CF2A5E">
              <w:rPr>
                <w:rFonts w:eastAsia="Times New Roman" w:cs="Times New Roman"/>
                <w:lang w:eastAsia="ar-SA"/>
              </w:rPr>
              <w:t>Электронные издания «РГУ им. А.Н. Косыгина» на платформе ЭБС «</w:t>
            </w:r>
            <w:proofErr w:type="spellStart"/>
            <w:r w:rsidRPr="00CF2A5E">
              <w:rPr>
                <w:rFonts w:eastAsia="Times New Roman" w:cs="Times New Roman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Times New Roman" w:cs="Times New Roman"/>
                <w:lang w:eastAsia="ar-SA"/>
              </w:rPr>
              <w:t>.</w:t>
            </w:r>
            <w:r w:rsidRPr="00CF2A5E">
              <w:rPr>
                <w:rFonts w:eastAsia="Times New Roman" w:cs="Times New Roman"/>
                <w:lang w:val="en-US" w:eastAsia="ar-SA"/>
              </w:rPr>
              <w:t>com</w:t>
            </w:r>
            <w:r w:rsidRPr="00CF2A5E">
              <w:rPr>
                <w:rFonts w:eastAsia="Times New Roman" w:cs="Times New Roman"/>
                <w:lang w:eastAsia="ar-SA"/>
              </w:rPr>
              <w:t xml:space="preserve">» </w:t>
            </w:r>
            <w:hyperlink r:id="rId249" w:history="1">
              <w:proofErr w:type="gramStart"/>
              <w:r w:rsidRPr="00CF2A5E">
                <w:rPr>
                  <w:rFonts w:eastAsia="Times New Roman" w:cs="Times New Roman"/>
                  <w:lang w:val="en-US" w:eastAsia="ar-SA"/>
                </w:rPr>
                <w:t>http</w:t>
              </w:r>
              <w:r w:rsidRPr="00CF2A5E">
                <w:rPr>
                  <w:rFonts w:eastAsia="Times New Roman" w:cs="Times New Roman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Times New Roman" w:cs="Times New Roman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Times New Roman" w:cs="Times New Roman"/>
                  <w:lang w:eastAsia="ar-SA"/>
                </w:rPr>
                <w:t>.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com</w:t>
              </w:r>
              <w:r w:rsidRPr="00CF2A5E">
                <w:rPr>
                  <w:rFonts w:eastAsia="Times New Roman" w:cs="Times New Roman"/>
                  <w:lang w:eastAsia="ar-SA"/>
                </w:rPr>
                <w:t>/</w:t>
              </w:r>
            </w:hyperlink>
            <w:r w:rsidRPr="00CF2A5E">
              <w:rPr>
                <w:rFonts w:eastAsia="Times New Roman" w:cs="Times New Roman"/>
                <w:lang w:eastAsia="ar-SA"/>
              </w:rPr>
              <w:t xml:space="preserve">  (</w:t>
            </w:r>
            <w:proofErr w:type="gramEnd"/>
            <w:r w:rsidRPr="00CF2A5E">
              <w:rPr>
                <w:rFonts w:eastAsia="Times New Roman" w:cs="Times New Roman"/>
                <w:lang w:eastAsia="ar-SA"/>
              </w:rPr>
              <w:t>электронные ресурсы: монографии, учебные пособия, учебно-методическими материалы, выпущенными в Университете за последние 10 лет)</w:t>
            </w:r>
            <w:r w:rsidR="00D739DD">
              <w:rPr>
                <w:rFonts w:eastAsia="Times New Roman" w:cs="Times New Roman"/>
                <w:lang w:eastAsia="ar-SA"/>
              </w:rPr>
              <w:t>;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3177FCE0" w:rsidR="00610F94" w:rsidRPr="003A6121" w:rsidRDefault="0017006D" w:rsidP="0006705B">
            <w:pPr>
              <w:ind w:left="34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250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электронные версии периодических изданий ООО «ИВИС»)</w:t>
            </w:r>
            <w:r w:rsidR="00D739DD"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6F562983" w:rsidR="00610F94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WebofScience</w:t>
            </w:r>
            <w:hyperlink r:id="rId251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bCs/>
                <w:sz w:val="24"/>
                <w:szCs w:val="24"/>
                <w:lang w:eastAsia="ar-SA"/>
              </w:rPr>
              <w:t>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92A2311" w14:textId="77777777" w:rsidTr="0006705B">
        <w:trPr>
          <w:trHeight w:val="283"/>
        </w:trPr>
        <w:tc>
          <w:tcPr>
            <w:tcW w:w="851" w:type="dxa"/>
          </w:tcPr>
          <w:p w14:paraId="0F38A2FE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AD1AEC3" w14:textId="4D8AFC5F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Scopus</w:t>
            </w:r>
            <w:hyperlink r:id="rId252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scopu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CF2A5E">
              <w:rPr>
                <w:rFonts w:eastAsia="Arial Unicode MS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  <w:r>
              <w:rPr>
                <w:rFonts w:eastAsia="Arial Unicode MS"/>
                <w:iCs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29DD30F" w14:textId="77777777" w:rsidTr="0006705B">
        <w:trPr>
          <w:trHeight w:val="283"/>
        </w:trPr>
        <w:tc>
          <w:tcPr>
            <w:tcW w:w="851" w:type="dxa"/>
          </w:tcPr>
          <w:p w14:paraId="448D5136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715383" w14:textId="2DD868A8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Научная электронная библиотека е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LIBRARY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RU</w:t>
            </w:r>
            <w:hyperlink r:id="rId253" w:history="1">
              <w:proofErr w:type="gramStart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</w:t>
            </w:r>
            <w:proofErr w:type="gramEnd"/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крупнейший российский информационный портал в области науки, технологии, медицины и образования)</w:t>
            </w:r>
          </w:p>
        </w:tc>
      </w:tr>
      <w:tr w:rsidR="00D739DD" w:rsidRPr="00F26710" w14:paraId="5C3DBE74" w14:textId="77777777" w:rsidTr="0006705B">
        <w:trPr>
          <w:trHeight w:val="283"/>
        </w:trPr>
        <w:tc>
          <w:tcPr>
            <w:tcW w:w="851" w:type="dxa"/>
          </w:tcPr>
          <w:p w14:paraId="6A2C14E7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82AC7BF" w14:textId="578371A9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«Нацио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нальная электронная библиотека»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(НЭБ) </w:t>
            </w:r>
            <w:hyperlink r:id="rId254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>
              <w:rPr>
                <w:rFonts w:eastAsia="Arial Unicode MS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04AC8774" w14:textId="77777777" w:rsidTr="0006705B">
        <w:trPr>
          <w:trHeight w:val="283"/>
        </w:trPr>
        <w:tc>
          <w:tcPr>
            <w:tcW w:w="851" w:type="dxa"/>
          </w:tcPr>
          <w:p w14:paraId="78ACFE78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FAB2B65" w14:textId="55EF0BDC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CF2A5E">
              <w:rPr>
                <w:rFonts w:eastAsia="Times New Roman"/>
                <w:sz w:val="24"/>
                <w:szCs w:val="24"/>
                <w:lang w:val="en-US" w:eastAsia="ar-SA"/>
              </w:rPr>
              <w:t> </w:t>
            </w:r>
            <w:hyperlink r:id="rId255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</w:t>
            </w:r>
            <w:r>
              <w:rPr>
                <w:rFonts w:eastAsia="Times New Roman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714F16E7" w14:textId="77777777" w:rsidTr="0006705B">
        <w:trPr>
          <w:trHeight w:val="283"/>
        </w:trPr>
        <w:tc>
          <w:tcPr>
            <w:tcW w:w="851" w:type="dxa"/>
          </w:tcPr>
          <w:p w14:paraId="5A89411E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E9410A3" w14:textId="4EA6C812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proofErr w:type="spellEnd"/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256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CF2A5E"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</w:t>
            </w:r>
            <w:r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.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A6121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25D6B6AC" w:rsidR="003A6121" w:rsidRPr="00D739DD" w:rsidRDefault="00D20947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7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3A6121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3B61181A" w:rsidR="003A6121" w:rsidRPr="00D739DD" w:rsidRDefault="00D20947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8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Scopus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3A6121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0A910E8A" w:rsidR="003A6121" w:rsidRPr="00D739DD" w:rsidRDefault="00D20947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9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3A6121" w:rsidRPr="00F26710" w14:paraId="28BFA913" w14:textId="77777777" w:rsidTr="0006705B">
        <w:trPr>
          <w:trHeight w:val="283"/>
        </w:trPr>
        <w:tc>
          <w:tcPr>
            <w:tcW w:w="851" w:type="dxa"/>
          </w:tcPr>
          <w:p w14:paraId="7ADCC61B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A90208" w14:textId="38E64B1D" w:rsidR="003A6121" w:rsidRPr="00D739DD" w:rsidRDefault="00D20947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60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3A6121" w:rsidRPr="00F26710" w14:paraId="2204BD56" w14:textId="77777777" w:rsidTr="0006705B">
        <w:trPr>
          <w:trHeight w:val="283"/>
        </w:trPr>
        <w:tc>
          <w:tcPr>
            <w:tcW w:w="851" w:type="dxa"/>
          </w:tcPr>
          <w:p w14:paraId="5BC61246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8B7E623" w14:textId="23B72FE7" w:rsidR="003A6121" w:rsidRDefault="00D739DD" w:rsidP="003A6121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  <w:lang w:eastAsia="ar-SA"/>
              </w:rPr>
              <w:t>http://www.garant.ru/ - Справочно-правовая система (</w:t>
            </w:r>
            <w:proofErr w:type="gramStart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СПС)  «</w:t>
            </w:r>
            <w:proofErr w:type="gramEnd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Гарант», комплексная правовая поддержка пользователей по законодательству Российской Федерации</w:t>
            </w:r>
          </w:p>
        </w:tc>
      </w:tr>
      <w:tr w:rsidR="003A6121" w:rsidRPr="00F26710" w14:paraId="3E46A00B" w14:textId="77777777" w:rsidTr="0006705B">
        <w:trPr>
          <w:trHeight w:val="283"/>
        </w:trPr>
        <w:tc>
          <w:tcPr>
            <w:tcW w:w="851" w:type="dxa"/>
          </w:tcPr>
          <w:p w14:paraId="2AE62484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A13A24F" w14:textId="6BE8B877" w:rsidR="003A6121" w:rsidRPr="00D739DD" w:rsidRDefault="00D739DD" w:rsidP="00D739DD">
            <w:pPr>
              <w:rPr>
                <w:rFonts w:eastAsia="Times New Roman"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sz w:val="24"/>
                <w:szCs w:val="24"/>
                <w:u w:val="single"/>
              </w:rPr>
              <w:t>База данных издательства 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«</w:t>
            </w:r>
            <w:proofErr w:type="spellStart"/>
            <w:proofErr w:type="gramStart"/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Wiley»</w:t>
            </w:r>
            <w:r w:rsidRPr="00CF2A5E">
              <w:rPr>
                <w:rFonts w:eastAsia="Times New Roman"/>
                <w:sz w:val="24"/>
                <w:szCs w:val="24"/>
                <w:u w:val="single"/>
              </w:rPr>
              <w:t>http</w:t>
            </w:r>
            <w:proofErr w:type="spellEnd"/>
            <w:r w:rsidRPr="00CF2A5E">
              <w:rPr>
                <w:rFonts w:eastAsia="Times New Roman"/>
                <w:sz w:val="24"/>
                <w:szCs w:val="24"/>
                <w:u w:val="single"/>
              </w:rPr>
              <w:t>://onlinelibrary.wiley.com/</w:t>
            </w:r>
            <w:proofErr w:type="gramEnd"/>
          </w:p>
        </w:tc>
      </w:tr>
      <w:tr w:rsidR="003A6121" w:rsidRPr="00F26710" w14:paraId="30DB70C8" w14:textId="77777777" w:rsidTr="0006705B">
        <w:trPr>
          <w:trHeight w:val="283"/>
        </w:trPr>
        <w:tc>
          <w:tcPr>
            <w:tcW w:w="851" w:type="dxa"/>
          </w:tcPr>
          <w:p w14:paraId="0415AA7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E3A6257" w14:textId="61466641" w:rsidR="003A6121" w:rsidRPr="00E34108" w:rsidRDefault="00D20947" w:rsidP="003A6121">
            <w:pPr>
              <w:ind w:left="34"/>
              <w:jc w:val="both"/>
            </w:pPr>
            <w:hyperlink r:id="rId261" w:anchor="NEB" w:history="1">
              <w:r w:rsidR="00EE3083" w:rsidRPr="00E34108">
                <w:rPr>
                  <w:rStyle w:val="af3"/>
                </w:rPr>
                <w:t>Национальная электронная библиотека (НЭБ)</w:t>
              </w:r>
            </w:hyperlink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12715A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12715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12715A">
              <w:rPr>
                <w:rFonts w:eastAsia="Times New Roman"/>
                <w:sz w:val="24"/>
                <w:szCs w:val="24"/>
              </w:rPr>
              <w:t>контрак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12715A">
              <w:rPr>
                <w:rFonts w:eastAsia="Times New Roman"/>
                <w:sz w:val="24"/>
                <w:szCs w:val="24"/>
              </w:rPr>
              <w:t>ЭА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12715A">
              <w:rPr>
                <w:rFonts w:eastAsia="Times New Roman"/>
                <w:sz w:val="24"/>
                <w:szCs w:val="24"/>
              </w:rPr>
              <w:t>о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6C7F6BC2" w:rsidR="00426E04" w:rsidRPr="0012715A" w:rsidRDefault="00D739DD" w:rsidP="0006705B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 xml:space="preserve">NI </w:t>
            </w:r>
            <w:proofErr w:type="spellStart"/>
            <w:r>
              <w:rPr>
                <w:color w:val="000000"/>
              </w:rPr>
              <w:t>Multisim</w:t>
            </w:r>
            <w:proofErr w:type="spellEnd"/>
          </w:p>
        </w:tc>
        <w:tc>
          <w:tcPr>
            <w:tcW w:w="4252" w:type="dxa"/>
            <w:shd w:val="clear" w:color="auto" w:fill="auto"/>
          </w:tcPr>
          <w:p w14:paraId="11083F8F" w14:textId="6F55F160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3" w:name="_Toc62039712"/>
      <w:r w:rsidRPr="004925D7">
        <w:lastRenderedPageBreak/>
        <w:t>ЛИСТ УЧЕТА ОБНОВЛЕНИЙ РАБОЧЕЙ ПРОГРАММЫ</w:t>
      </w:r>
      <w:bookmarkEnd w:id="13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0803905" w14:textId="77777777" w:rsidR="00D20947" w:rsidRDefault="00D20947" w:rsidP="005E3840">
      <w:r>
        <w:separator/>
      </w:r>
    </w:p>
  </w:endnote>
  <w:endnote w:type="continuationSeparator" w:id="0">
    <w:p w14:paraId="5B09C3A1" w14:textId="77777777" w:rsidR="00D20947" w:rsidRDefault="00D20947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F72B74" w:rsidRDefault="00F72B74">
    <w:pPr>
      <w:pStyle w:val="ae"/>
      <w:jc w:val="right"/>
    </w:pPr>
  </w:p>
  <w:p w14:paraId="3A88830B" w14:textId="77777777" w:rsidR="00F72B74" w:rsidRDefault="00F72B74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F72B74" w:rsidRDefault="00F72B74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F72B74" w:rsidRDefault="00F72B74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F72B74" w:rsidRDefault="00F72B74">
    <w:pPr>
      <w:pStyle w:val="ae"/>
      <w:jc w:val="right"/>
    </w:pPr>
  </w:p>
  <w:p w14:paraId="6C2BFEFB" w14:textId="77777777" w:rsidR="00F72B74" w:rsidRDefault="00F72B74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F72B74" w:rsidRDefault="00F72B74">
    <w:pPr>
      <w:pStyle w:val="ae"/>
      <w:jc w:val="right"/>
    </w:pPr>
  </w:p>
  <w:p w14:paraId="1B400B45" w14:textId="77777777" w:rsidR="00F72B74" w:rsidRDefault="00F72B74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9A25978" w14:textId="77777777" w:rsidR="00D20947" w:rsidRDefault="00D20947" w:rsidP="005E3840">
      <w:r>
        <w:separator/>
      </w:r>
    </w:p>
  </w:footnote>
  <w:footnote w:type="continuationSeparator" w:id="0">
    <w:p w14:paraId="5434110A" w14:textId="77777777" w:rsidR="00D20947" w:rsidRDefault="00D20947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F72B74" w:rsidRDefault="00F72B7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B2DF9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F72B74" w:rsidRDefault="00F72B74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F72B74" w:rsidRDefault="00F72B7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B2DF9">
          <w:rPr>
            <w:noProof/>
          </w:rPr>
          <w:t>36</w:t>
        </w:r>
        <w:r>
          <w:fldChar w:fldCharType="end"/>
        </w:r>
      </w:p>
    </w:sdtContent>
  </w:sdt>
  <w:p w14:paraId="399A2272" w14:textId="77777777" w:rsidR="00F72B74" w:rsidRDefault="00F72B74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F72B74" w:rsidRDefault="00F72B7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B2DF9">
          <w:rPr>
            <w:noProof/>
          </w:rPr>
          <w:t>32</w:t>
        </w:r>
        <w:r>
          <w:fldChar w:fldCharType="end"/>
        </w:r>
      </w:p>
    </w:sdtContent>
  </w:sdt>
  <w:p w14:paraId="445C4615" w14:textId="77777777" w:rsidR="00F72B74" w:rsidRDefault="00F72B74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99184A"/>
    <w:multiLevelType w:val="hybridMultilevel"/>
    <w:tmpl w:val="E5CC5580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737689"/>
    <w:multiLevelType w:val="hybridMultilevel"/>
    <w:tmpl w:val="675CA7D8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4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3"/>
  </w:num>
  <w:num w:numId="4">
    <w:abstractNumId w:val="2"/>
  </w:num>
  <w:num w:numId="5">
    <w:abstractNumId w:val="22"/>
  </w:num>
  <w:num w:numId="6">
    <w:abstractNumId w:val="27"/>
  </w:num>
  <w:num w:numId="7">
    <w:abstractNumId w:val="10"/>
  </w:num>
  <w:num w:numId="8">
    <w:abstractNumId w:val="4"/>
  </w:num>
  <w:num w:numId="9">
    <w:abstractNumId w:val="18"/>
  </w:num>
  <w:num w:numId="10">
    <w:abstractNumId w:val="26"/>
  </w:num>
  <w:num w:numId="11">
    <w:abstractNumId w:val="6"/>
  </w:num>
  <w:num w:numId="12">
    <w:abstractNumId w:val="11"/>
  </w:num>
  <w:num w:numId="13">
    <w:abstractNumId w:val="5"/>
  </w:num>
  <w:num w:numId="14">
    <w:abstractNumId w:val="24"/>
  </w:num>
  <w:num w:numId="15">
    <w:abstractNumId w:val="19"/>
  </w:num>
  <w:num w:numId="16">
    <w:abstractNumId w:val="7"/>
  </w:num>
  <w:num w:numId="17">
    <w:abstractNumId w:val="12"/>
  </w:num>
  <w:num w:numId="18">
    <w:abstractNumId w:val="8"/>
  </w:num>
  <w:num w:numId="19">
    <w:abstractNumId w:val="21"/>
  </w:num>
  <w:num w:numId="20">
    <w:abstractNumId w:val="14"/>
  </w:num>
  <w:num w:numId="21">
    <w:abstractNumId w:val="9"/>
  </w:num>
  <w:num w:numId="22">
    <w:abstractNumId w:val="25"/>
  </w:num>
  <w:num w:numId="23">
    <w:abstractNumId w:val="17"/>
  </w:num>
  <w:num w:numId="24">
    <w:abstractNumId w:val="16"/>
  </w:num>
  <w:num w:numId="25">
    <w:abstractNumId w:val="15"/>
  </w:num>
  <w:num w:numId="26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1CE1"/>
    <w:rsid w:val="00002658"/>
    <w:rsid w:val="00003457"/>
    <w:rsid w:val="000043A7"/>
    <w:rsid w:val="0000455F"/>
    <w:rsid w:val="0000484B"/>
    <w:rsid w:val="00004E6F"/>
    <w:rsid w:val="00004F92"/>
    <w:rsid w:val="00005D74"/>
    <w:rsid w:val="00006674"/>
    <w:rsid w:val="00006D37"/>
    <w:rsid w:val="000074C6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36D9"/>
    <w:rsid w:val="00024672"/>
    <w:rsid w:val="000251FA"/>
    <w:rsid w:val="000270DB"/>
    <w:rsid w:val="0003098C"/>
    <w:rsid w:val="00031E62"/>
    <w:rsid w:val="0003226F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4E7"/>
    <w:rsid w:val="000437AD"/>
    <w:rsid w:val="00043E57"/>
    <w:rsid w:val="00044C7E"/>
    <w:rsid w:val="00045566"/>
    <w:rsid w:val="00045634"/>
    <w:rsid w:val="0004598C"/>
    <w:rsid w:val="000474AB"/>
    <w:rsid w:val="000474B4"/>
    <w:rsid w:val="000476DF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4786"/>
    <w:rsid w:val="0006705B"/>
    <w:rsid w:val="000672C2"/>
    <w:rsid w:val="00070E0F"/>
    <w:rsid w:val="00072D10"/>
    <w:rsid w:val="00073075"/>
    <w:rsid w:val="0007360D"/>
    <w:rsid w:val="000745DA"/>
    <w:rsid w:val="00074F49"/>
    <w:rsid w:val="00075FC3"/>
    <w:rsid w:val="000761FC"/>
    <w:rsid w:val="0007744A"/>
    <w:rsid w:val="00077736"/>
    <w:rsid w:val="00081AC3"/>
    <w:rsid w:val="00081C0B"/>
    <w:rsid w:val="00081DDC"/>
    <w:rsid w:val="00082E77"/>
    <w:rsid w:val="00082FAB"/>
    <w:rsid w:val="00083EF6"/>
    <w:rsid w:val="00084C39"/>
    <w:rsid w:val="00086404"/>
    <w:rsid w:val="00090289"/>
    <w:rsid w:val="0009260A"/>
    <w:rsid w:val="00092FB0"/>
    <w:rsid w:val="00096404"/>
    <w:rsid w:val="00097132"/>
    <w:rsid w:val="000974C0"/>
    <w:rsid w:val="0009792B"/>
    <w:rsid w:val="00097B74"/>
    <w:rsid w:val="000A09A2"/>
    <w:rsid w:val="000A0B76"/>
    <w:rsid w:val="000A1091"/>
    <w:rsid w:val="000A16EA"/>
    <w:rsid w:val="000A17DC"/>
    <w:rsid w:val="000A29D1"/>
    <w:rsid w:val="000A33C9"/>
    <w:rsid w:val="000A3B38"/>
    <w:rsid w:val="000A3D94"/>
    <w:rsid w:val="000A4A98"/>
    <w:rsid w:val="000A5199"/>
    <w:rsid w:val="000A548C"/>
    <w:rsid w:val="000A5D70"/>
    <w:rsid w:val="000A6720"/>
    <w:rsid w:val="000A6BFB"/>
    <w:rsid w:val="000A6EDF"/>
    <w:rsid w:val="000B0690"/>
    <w:rsid w:val="000B2412"/>
    <w:rsid w:val="000B3575"/>
    <w:rsid w:val="000B3B8E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55D"/>
    <w:rsid w:val="000D16C2"/>
    <w:rsid w:val="000D16CD"/>
    <w:rsid w:val="000D1BD2"/>
    <w:rsid w:val="000D1D72"/>
    <w:rsid w:val="000D2070"/>
    <w:rsid w:val="000D2297"/>
    <w:rsid w:val="000D40F9"/>
    <w:rsid w:val="000D434A"/>
    <w:rsid w:val="000D56FF"/>
    <w:rsid w:val="000D592B"/>
    <w:rsid w:val="000D6403"/>
    <w:rsid w:val="000D6FD5"/>
    <w:rsid w:val="000D789E"/>
    <w:rsid w:val="000D7E69"/>
    <w:rsid w:val="000E023F"/>
    <w:rsid w:val="000E103B"/>
    <w:rsid w:val="000E1DB2"/>
    <w:rsid w:val="000E3F19"/>
    <w:rsid w:val="000E4102"/>
    <w:rsid w:val="000E4F4E"/>
    <w:rsid w:val="000E5549"/>
    <w:rsid w:val="000E5EF5"/>
    <w:rsid w:val="000E6749"/>
    <w:rsid w:val="000E76CB"/>
    <w:rsid w:val="000F1F02"/>
    <w:rsid w:val="000F288F"/>
    <w:rsid w:val="000F330B"/>
    <w:rsid w:val="000F35A1"/>
    <w:rsid w:val="000F3F80"/>
    <w:rsid w:val="000F4B7B"/>
    <w:rsid w:val="000F513B"/>
    <w:rsid w:val="000F51CB"/>
    <w:rsid w:val="000F5AFE"/>
    <w:rsid w:val="000F6B16"/>
    <w:rsid w:val="000F6F86"/>
    <w:rsid w:val="000F738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48D6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BFD"/>
    <w:rsid w:val="001254EE"/>
    <w:rsid w:val="0012715A"/>
    <w:rsid w:val="00127577"/>
    <w:rsid w:val="00127B2B"/>
    <w:rsid w:val="001302A7"/>
    <w:rsid w:val="00130419"/>
    <w:rsid w:val="0013184F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3D9A"/>
    <w:rsid w:val="001540AD"/>
    <w:rsid w:val="00154655"/>
    <w:rsid w:val="001548F9"/>
    <w:rsid w:val="00155233"/>
    <w:rsid w:val="001556D0"/>
    <w:rsid w:val="0015677D"/>
    <w:rsid w:val="0015779F"/>
    <w:rsid w:val="00160ECB"/>
    <w:rsid w:val="0016181F"/>
    <w:rsid w:val="00161FAC"/>
    <w:rsid w:val="001632F9"/>
    <w:rsid w:val="00163BD9"/>
    <w:rsid w:val="001646A9"/>
    <w:rsid w:val="00167CC8"/>
    <w:rsid w:val="0017006D"/>
    <w:rsid w:val="0017259C"/>
    <w:rsid w:val="0017354A"/>
    <w:rsid w:val="00173A5B"/>
    <w:rsid w:val="00174CDF"/>
    <w:rsid w:val="001759AD"/>
    <w:rsid w:val="00175B38"/>
    <w:rsid w:val="0017646F"/>
    <w:rsid w:val="001801ED"/>
    <w:rsid w:val="0018060A"/>
    <w:rsid w:val="001811F4"/>
    <w:rsid w:val="0018236D"/>
    <w:rsid w:val="001826B2"/>
    <w:rsid w:val="00182B1D"/>
    <w:rsid w:val="001834B2"/>
    <w:rsid w:val="0018455D"/>
    <w:rsid w:val="001857DB"/>
    <w:rsid w:val="00186399"/>
    <w:rsid w:val="001867B5"/>
    <w:rsid w:val="0018746B"/>
    <w:rsid w:val="00191E15"/>
    <w:rsid w:val="00193571"/>
    <w:rsid w:val="0019484F"/>
    <w:rsid w:val="00195BB5"/>
    <w:rsid w:val="00195C40"/>
    <w:rsid w:val="0019655B"/>
    <w:rsid w:val="001967FA"/>
    <w:rsid w:val="0019685A"/>
    <w:rsid w:val="001971EC"/>
    <w:rsid w:val="001A0047"/>
    <w:rsid w:val="001A2BE5"/>
    <w:rsid w:val="001A31E8"/>
    <w:rsid w:val="001A4376"/>
    <w:rsid w:val="001A5461"/>
    <w:rsid w:val="001A60D0"/>
    <w:rsid w:val="001A68D1"/>
    <w:rsid w:val="001A6BDC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37B6"/>
    <w:rsid w:val="001D45D6"/>
    <w:rsid w:val="001D50F0"/>
    <w:rsid w:val="001D5917"/>
    <w:rsid w:val="001D5E69"/>
    <w:rsid w:val="001D6383"/>
    <w:rsid w:val="001D6AEC"/>
    <w:rsid w:val="001D7152"/>
    <w:rsid w:val="001E3875"/>
    <w:rsid w:val="001E3A06"/>
    <w:rsid w:val="001E3D8D"/>
    <w:rsid w:val="001E44B1"/>
    <w:rsid w:val="001F086F"/>
    <w:rsid w:val="001F41C5"/>
    <w:rsid w:val="001F5596"/>
    <w:rsid w:val="001F56EB"/>
    <w:rsid w:val="001F7024"/>
    <w:rsid w:val="00200CDE"/>
    <w:rsid w:val="00201BDA"/>
    <w:rsid w:val="002040F6"/>
    <w:rsid w:val="002048AD"/>
    <w:rsid w:val="00204910"/>
    <w:rsid w:val="00206C3D"/>
    <w:rsid w:val="0021001E"/>
    <w:rsid w:val="002115F5"/>
    <w:rsid w:val="00211888"/>
    <w:rsid w:val="00211944"/>
    <w:rsid w:val="0021251B"/>
    <w:rsid w:val="0021392A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8C0"/>
    <w:rsid w:val="00227C31"/>
    <w:rsid w:val="002310C0"/>
    <w:rsid w:val="00232212"/>
    <w:rsid w:val="00234D61"/>
    <w:rsid w:val="00235EE1"/>
    <w:rsid w:val="002370CE"/>
    <w:rsid w:val="00240437"/>
    <w:rsid w:val="00242A67"/>
    <w:rsid w:val="00243BFC"/>
    <w:rsid w:val="00243F80"/>
    <w:rsid w:val="002451C0"/>
    <w:rsid w:val="00250854"/>
    <w:rsid w:val="00251F7A"/>
    <w:rsid w:val="002534B3"/>
    <w:rsid w:val="0025395A"/>
    <w:rsid w:val="002542E5"/>
    <w:rsid w:val="00254490"/>
    <w:rsid w:val="0025645D"/>
    <w:rsid w:val="00256808"/>
    <w:rsid w:val="00257E75"/>
    <w:rsid w:val="00262427"/>
    <w:rsid w:val="00263138"/>
    <w:rsid w:val="0026368C"/>
    <w:rsid w:val="002648F2"/>
    <w:rsid w:val="00265D29"/>
    <w:rsid w:val="0026603D"/>
    <w:rsid w:val="0026725F"/>
    <w:rsid w:val="002677B9"/>
    <w:rsid w:val="00270909"/>
    <w:rsid w:val="002731CD"/>
    <w:rsid w:val="00273CA3"/>
    <w:rsid w:val="002740F7"/>
    <w:rsid w:val="00274809"/>
    <w:rsid w:val="00276389"/>
    <w:rsid w:val="00276670"/>
    <w:rsid w:val="002811EB"/>
    <w:rsid w:val="00282D88"/>
    <w:rsid w:val="002831F3"/>
    <w:rsid w:val="00284A7E"/>
    <w:rsid w:val="00287B9D"/>
    <w:rsid w:val="00287D29"/>
    <w:rsid w:val="0029022B"/>
    <w:rsid w:val="002915C6"/>
    <w:rsid w:val="00291CE8"/>
    <w:rsid w:val="00291E8B"/>
    <w:rsid w:val="002925B0"/>
    <w:rsid w:val="00293136"/>
    <w:rsid w:val="00295F9C"/>
    <w:rsid w:val="00296AB1"/>
    <w:rsid w:val="00296F28"/>
    <w:rsid w:val="002A115C"/>
    <w:rsid w:val="002A159D"/>
    <w:rsid w:val="002A2399"/>
    <w:rsid w:val="002A316C"/>
    <w:rsid w:val="002A584B"/>
    <w:rsid w:val="002A6988"/>
    <w:rsid w:val="002B0B9F"/>
    <w:rsid w:val="002B0C84"/>
    <w:rsid w:val="002B0EEB"/>
    <w:rsid w:val="002B1B01"/>
    <w:rsid w:val="002B20D1"/>
    <w:rsid w:val="002B2590"/>
    <w:rsid w:val="002B2FC0"/>
    <w:rsid w:val="002B3749"/>
    <w:rsid w:val="002B568E"/>
    <w:rsid w:val="002B62D2"/>
    <w:rsid w:val="002B78A7"/>
    <w:rsid w:val="002C003F"/>
    <w:rsid w:val="002C070F"/>
    <w:rsid w:val="002C0A2C"/>
    <w:rsid w:val="002C1262"/>
    <w:rsid w:val="002C2857"/>
    <w:rsid w:val="002C2B69"/>
    <w:rsid w:val="002C3A66"/>
    <w:rsid w:val="002C41C7"/>
    <w:rsid w:val="002C420F"/>
    <w:rsid w:val="002C421E"/>
    <w:rsid w:val="002C452D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5C8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CCE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9D4"/>
    <w:rsid w:val="002F5182"/>
    <w:rsid w:val="002F5188"/>
    <w:rsid w:val="002F5B47"/>
    <w:rsid w:val="002F6E44"/>
    <w:rsid w:val="0030040C"/>
    <w:rsid w:val="00302197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2778"/>
    <w:rsid w:val="00312785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5AF4"/>
    <w:rsid w:val="003270E2"/>
    <w:rsid w:val="0033082A"/>
    <w:rsid w:val="00331985"/>
    <w:rsid w:val="003320DA"/>
    <w:rsid w:val="003325B5"/>
    <w:rsid w:val="0033435A"/>
    <w:rsid w:val="00334899"/>
    <w:rsid w:val="00336448"/>
    <w:rsid w:val="003379B3"/>
    <w:rsid w:val="00342AAE"/>
    <w:rsid w:val="00343089"/>
    <w:rsid w:val="0034380E"/>
    <w:rsid w:val="0034462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233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22F"/>
    <w:rsid w:val="0036723E"/>
    <w:rsid w:val="00367325"/>
    <w:rsid w:val="00370011"/>
    <w:rsid w:val="00370B92"/>
    <w:rsid w:val="0037306E"/>
    <w:rsid w:val="00373375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379C"/>
    <w:rsid w:val="003941CC"/>
    <w:rsid w:val="0039487F"/>
    <w:rsid w:val="00395239"/>
    <w:rsid w:val="003960F8"/>
    <w:rsid w:val="00397CDB"/>
    <w:rsid w:val="003A0331"/>
    <w:rsid w:val="003A0537"/>
    <w:rsid w:val="003A08A8"/>
    <w:rsid w:val="003A19E8"/>
    <w:rsid w:val="003A2C38"/>
    <w:rsid w:val="003A38F4"/>
    <w:rsid w:val="003A3CAB"/>
    <w:rsid w:val="003A42BB"/>
    <w:rsid w:val="003A4D99"/>
    <w:rsid w:val="003A5249"/>
    <w:rsid w:val="003A52E4"/>
    <w:rsid w:val="003A6121"/>
    <w:rsid w:val="003A790D"/>
    <w:rsid w:val="003B272A"/>
    <w:rsid w:val="003B53D0"/>
    <w:rsid w:val="003B543C"/>
    <w:rsid w:val="003B7241"/>
    <w:rsid w:val="003C0747"/>
    <w:rsid w:val="003C0A97"/>
    <w:rsid w:val="003C1D7D"/>
    <w:rsid w:val="003C1F06"/>
    <w:rsid w:val="003C337E"/>
    <w:rsid w:val="003C3571"/>
    <w:rsid w:val="003C4170"/>
    <w:rsid w:val="003C502E"/>
    <w:rsid w:val="003C57C1"/>
    <w:rsid w:val="003C6072"/>
    <w:rsid w:val="003C6CFC"/>
    <w:rsid w:val="003C79B5"/>
    <w:rsid w:val="003D0C3A"/>
    <w:rsid w:val="003D10C2"/>
    <w:rsid w:val="003D298F"/>
    <w:rsid w:val="003D436D"/>
    <w:rsid w:val="003D4C5C"/>
    <w:rsid w:val="003D5F48"/>
    <w:rsid w:val="003D6338"/>
    <w:rsid w:val="003D6E77"/>
    <w:rsid w:val="003D6F18"/>
    <w:rsid w:val="003D771D"/>
    <w:rsid w:val="003E059D"/>
    <w:rsid w:val="003E0956"/>
    <w:rsid w:val="003E0993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6A8"/>
    <w:rsid w:val="003F2AB4"/>
    <w:rsid w:val="003F2E06"/>
    <w:rsid w:val="003F37A8"/>
    <w:rsid w:val="003F468B"/>
    <w:rsid w:val="003F57B2"/>
    <w:rsid w:val="003F6F8D"/>
    <w:rsid w:val="003F7770"/>
    <w:rsid w:val="003F7B76"/>
    <w:rsid w:val="0040027E"/>
    <w:rsid w:val="004021B6"/>
    <w:rsid w:val="00402A5A"/>
    <w:rsid w:val="004031B0"/>
    <w:rsid w:val="00403581"/>
    <w:rsid w:val="00403B34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2CCF"/>
    <w:rsid w:val="0042319C"/>
    <w:rsid w:val="00423395"/>
    <w:rsid w:val="004239DF"/>
    <w:rsid w:val="00424518"/>
    <w:rsid w:val="004264F4"/>
    <w:rsid w:val="00426E04"/>
    <w:rsid w:val="004274DC"/>
    <w:rsid w:val="0043086E"/>
    <w:rsid w:val="0043299F"/>
    <w:rsid w:val="00432B55"/>
    <w:rsid w:val="00435C89"/>
    <w:rsid w:val="00435F4B"/>
    <w:rsid w:val="00440FD6"/>
    <w:rsid w:val="00441B10"/>
    <w:rsid w:val="004429B5"/>
    <w:rsid w:val="00442B02"/>
    <w:rsid w:val="00443264"/>
    <w:rsid w:val="00443558"/>
    <w:rsid w:val="00443DE3"/>
    <w:rsid w:val="00444FF1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4AC"/>
    <w:rsid w:val="0046093D"/>
    <w:rsid w:val="0046779E"/>
    <w:rsid w:val="0047081A"/>
    <w:rsid w:val="0047127F"/>
    <w:rsid w:val="00472575"/>
    <w:rsid w:val="00472EF9"/>
    <w:rsid w:val="00473403"/>
    <w:rsid w:val="004744E4"/>
    <w:rsid w:val="00474605"/>
    <w:rsid w:val="004770CE"/>
    <w:rsid w:val="004773C0"/>
    <w:rsid w:val="00482000"/>
    <w:rsid w:val="00482483"/>
    <w:rsid w:val="00482DF9"/>
    <w:rsid w:val="00483338"/>
    <w:rsid w:val="004836A1"/>
    <w:rsid w:val="00483A20"/>
    <w:rsid w:val="004856A7"/>
    <w:rsid w:val="004908F0"/>
    <w:rsid w:val="004925D7"/>
    <w:rsid w:val="004927C8"/>
    <w:rsid w:val="00494E1D"/>
    <w:rsid w:val="00494E33"/>
    <w:rsid w:val="00495424"/>
    <w:rsid w:val="00495850"/>
    <w:rsid w:val="00495E9B"/>
    <w:rsid w:val="00496CB5"/>
    <w:rsid w:val="0049710A"/>
    <w:rsid w:val="00497306"/>
    <w:rsid w:val="004A05C9"/>
    <w:rsid w:val="004A14B5"/>
    <w:rsid w:val="004A1715"/>
    <w:rsid w:val="004A2281"/>
    <w:rsid w:val="004A23C9"/>
    <w:rsid w:val="004A2798"/>
    <w:rsid w:val="004A2DB0"/>
    <w:rsid w:val="004A3244"/>
    <w:rsid w:val="004A37B2"/>
    <w:rsid w:val="004A3C6C"/>
    <w:rsid w:val="004A407D"/>
    <w:rsid w:val="004A40F7"/>
    <w:rsid w:val="004A5E23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12CA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8E4"/>
    <w:rsid w:val="004E056C"/>
    <w:rsid w:val="004E1809"/>
    <w:rsid w:val="004E24D8"/>
    <w:rsid w:val="004E2BBD"/>
    <w:rsid w:val="004E4C46"/>
    <w:rsid w:val="004E62D3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700"/>
    <w:rsid w:val="00530A84"/>
    <w:rsid w:val="00530EC4"/>
    <w:rsid w:val="005320D9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490"/>
    <w:rsid w:val="00544DA0"/>
    <w:rsid w:val="00545406"/>
    <w:rsid w:val="005459AF"/>
    <w:rsid w:val="00546AF2"/>
    <w:rsid w:val="005475ED"/>
    <w:rsid w:val="0054770D"/>
    <w:rsid w:val="005509AE"/>
    <w:rsid w:val="00551131"/>
    <w:rsid w:val="00551AEF"/>
    <w:rsid w:val="00551C8B"/>
    <w:rsid w:val="00552246"/>
    <w:rsid w:val="005529AB"/>
    <w:rsid w:val="00553344"/>
    <w:rsid w:val="0055400B"/>
    <w:rsid w:val="00554526"/>
    <w:rsid w:val="00554FD4"/>
    <w:rsid w:val="005557EE"/>
    <w:rsid w:val="005558F8"/>
    <w:rsid w:val="00556244"/>
    <w:rsid w:val="005566D1"/>
    <w:rsid w:val="00560461"/>
    <w:rsid w:val="00560C1A"/>
    <w:rsid w:val="00560EA2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414"/>
    <w:rsid w:val="00574A34"/>
    <w:rsid w:val="00576E78"/>
    <w:rsid w:val="005776C0"/>
    <w:rsid w:val="00580243"/>
    <w:rsid w:val="00580BAC"/>
    <w:rsid w:val="00580E26"/>
    <w:rsid w:val="00580E46"/>
    <w:rsid w:val="005814C4"/>
    <w:rsid w:val="00581794"/>
    <w:rsid w:val="005823D5"/>
    <w:rsid w:val="00583448"/>
    <w:rsid w:val="005839FF"/>
    <w:rsid w:val="00583BC4"/>
    <w:rsid w:val="005842EC"/>
    <w:rsid w:val="00584C19"/>
    <w:rsid w:val="00584DA7"/>
    <w:rsid w:val="0058634C"/>
    <w:rsid w:val="00587BC6"/>
    <w:rsid w:val="00587E26"/>
    <w:rsid w:val="00590E81"/>
    <w:rsid w:val="00590F4D"/>
    <w:rsid w:val="00590FE2"/>
    <w:rsid w:val="00591461"/>
    <w:rsid w:val="005925C4"/>
    <w:rsid w:val="005933F3"/>
    <w:rsid w:val="00593861"/>
    <w:rsid w:val="00594C42"/>
    <w:rsid w:val="005956A5"/>
    <w:rsid w:val="005A00E8"/>
    <w:rsid w:val="005A03BA"/>
    <w:rsid w:val="005A24DB"/>
    <w:rsid w:val="005A55E1"/>
    <w:rsid w:val="005A6FC7"/>
    <w:rsid w:val="005A74B0"/>
    <w:rsid w:val="005A76B8"/>
    <w:rsid w:val="005B1AC7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5B6D"/>
    <w:rsid w:val="005C6508"/>
    <w:rsid w:val="005D073F"/>
    <w:rsid w:val="005D086E"/>
    <w:rsid w:val="005D1959"/>
    <w:rsid w:val="005D249D"/>
    <w:rsid w:val="005D2615"/>
    <w:rsid w:val="005D2E1B"/>
    <w:rsid w:val="005D388C"/>
    <w:rsid w:val="005D3B96"/>
    <w:rsid w:val="005D521C"/>
    <w:rsid w:val="005D5CC1"/>
    <w:rsid w:val="005D5EF1"/>
    <w:rsid w:val="005D78C1"/>
    <w:rsid w:val="005E2895"/>
    <w:rsid w:val="005E2F23"/>
    <w:rsid w:val="005E31DE"/>
    <w:rsid w:val="005E3840"/>
    <w:rsid w:val="005E3A06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02D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2596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262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2ADD"/>
    <w:rsid w:val="00644062"/>
    <w:rsid w:val="00644DB6"/>
    <w:rsid w:val="00644FBD"/>
    <w:rsid w:val="00645560"/>
    <w:rsid w:val="006470FB"/>
    <w:rsid w:val="00653C2D"/>
    <w:rsid w:val="00655A44"/>
    <w:rsid w:val="00655AD3"/>
    <w:rsid w:val="00656329"/>
    <w:rsid w:val="006574B4"/>
    <w:rsid w:val="0066105B"/>
    <w:rsid w:val="0066211B"/>
    <w:rsid w:val="00662B1B"/>
    <w:rsid w:val="00662D30"/>
    <w:rsid w:val="006643C5"/>
    <w:rsid w:val="0066571C"/>
    <w:rsid w:val="00665AFE"/>
    <w:rsid w:val="00665E2F"/>
    <w:rsid w:val="00670C49"/>
    <w:rsid w:val="0067232E"/>
    <w:rsid w:val="00673572"/>
    <w:rsid w:val="00674887"/>
    <w:rsid w:val="0067490C"/>
    <w:rsid w:val="0067655E"/>
    <w:rsid w:val="00677881"/>
    <w:rsid w:val="00677D7D"/>
    <w:rsid w:val="0068175A"/>
    <w:rsid w:val="006823EE"/>
    <w:rsid w:val="00684484"/>
    <w:rsid w:val="0068572B"/>
    <w:rsid w:val="00685E2A"/>
    <w:rsid w:val="0068633D"/>
    <w:rsid w:val="00687295"/>
    <w:rsid w:val="00687694"/>
    <w:rsid w:val="006877E5"/>
    <w:rsid w:val="006877F1"/>
    <w:rsid w:val="00687B56"/>
    <w:rsid w:val="00692393"/>
    <w:rsid w:val="00695B52"/>
    <w:rsid w:val="006A0238"/>
    <w:rsid w:val="006A030E"/>
    <w:rsid w:val="006A1707"/>
    <w:rsid w:val="006A2EAF"/>
    <w:rsid w:val="006A5E39"/>
    <w:rsid w:val="006A68A5"/>
    <w:rsid w:val="006A6AB0"/>
    <w:rsid w:val="006A7B6B"/>
    <w:rsid w:val="006B0AEA"/>
    <w:rsid w:val="006B18C2"/>
    <w:rsid w:val="006B2CE0"/>
    <w:rsid w:val="006B31F2"/>
    <w:rsid w:val="006B3A08"/>
    <w:rsid w:val="006B6659"/>
    <w:rsid w:val="006C1320"/>
    <w:rsid w:val="006C461C"/>
    <w:rsid w:val="006C6DF4"/>
    <w:rsid w:val="006C7E94"/>
    <w:rsid w:val="006D0117"/>
    <w:rsid w:val="006D0E01"/>
    <w:rsid w:val="006D1F84"/>
    <w:rsid w:val="006D25BB"/>
    <w:rsid w:val="006D510F"/>
    <w:rsid w:val="006D599C"/>
    <w:rsid w:val="006D6A2E"/>
    <w:rsid w:val="006D6D6D"/>
    <w:rsid w:val="006D79CC"/>
    <w:rsid w:val="006E12B6"/>
    <w:rsid w:val="006E19B3"/>
    <w:rsid w:val="006E1DCA"/>
    <w:rsid w:val="006E200E"/>
    <w:rsid w:val="006E2272"/>
    <w:rsid w:val="006E25F9"/>
    <w:rsid w:val="006E2914"/>
    <w:rsid w:val="006E3624"/>
    <w:rsid w:val="006E36D2"/>
    <w:rsid w:val="006E4F25"/>
    <w:rsid w:val="006E53A5"/>
    <w:rsid w:val="006E5EA3"/>
    <w:rsid w:val="006F1115"/>
    <w:rsid w:val="006F1ABB"/>
    <w:rsid w:val="006F347B"/>
    <w:rsid w:val="006F41A5"/>
    <w:rsid w:val="006F542E"/>
    <w:rsid w:val="006F566D"/>
    <w:rsid w:val="006F5885"/>
    <w:rsid w:val="00702A51"/>
    <w:rsid w:val="00702CA9"/>
    <w:rsid w:val="00702D3F"/>
    <w:rsid w:val="00705C8F"/>
    <w:rsid w:val="00706C17"/>
    <w:rsid w:val="00706E49"/>
    <w:rsid w:val="00707EE1"/>
    <w:rsid w:val="007104E4"/>
    <w:rsid w:val="00710E50"/>
    <w:rsid w:val="00712F7F"/>
    <w:rsid w:val="007130DD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705"/>
    <w:rsid w:val="00733976"/>
    <w:rsid w:val="00734133"/>
    <w:rsid w:val="007344B6"/>
    <w:rsid w:val="00734642"/>
    <w:rsid w:val="007355A9"/>
    <w:rsid w:val="00735986"/>
    <w:rsid w:val="00736427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4C0"/>
    <w:rsid w:val="00751505"/>
    <w:rsid w:val="00752C34"/>
    <w:rsid w:val="00756F94"/>
    <w:rsid w:val="0075790B"/>
    <w:rsid w:val="00757CB9"/>
    <w:rsid w:val="00760AA3"/>
    <w:rsid w:val="00760AB4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97"/>
    <w:rsid w:val="007737EB"/>
    <w:rsid w:val="00773D66"/>
    <w:rsid w:val="007769AC"/>
    <w:rsid w:val="00777F76"/>
    <w:rsid w:val="007814D9"/>
    <w:rsid w:val="00781717"/>
    <w:rsid w:val="007835FF"/>
    <w:rsid w:val="00783DFD"/>
    <w:rsid w:val="007846E6"/>
    <w:rsid w:val="00785027"/>
    <w:rsid w:val="0079114B"/>
    <w:rsid w:val="007914DF"/>
    <w:rsid w:val="0079239E"/>
    <w:rsid w:val="007926F1"/>
    <w:rsid w:val="00792D7B"/>
    <w:rsid w:val="0079349C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533D"/>
    <w:rsid w:val="007C0926"/>
    <w:rsid w:val="007C2334"/>
    <w:rsid w:val="007C297E"/>
    <w:rsid w:val="007C3227"/>
    <w:rsid w:val="007C3897"/>
    <w:rsid w:val="007C7762"/>
    <w:rsid w:val="007D232E"/>
    <w:rsid w:val="007D2876"/>
    <w:rsid w:val="007D34C2"/>
    <w:rsid w:val="007D4E23"/>
    <w:rsid w:val="007D6C0D"/>
    <w:rsid w:val="007E0B73"/>
    <w:rsid w:val="007E1237"/>
    <w:rsid w:val="007E18CB"/>
    <w:rsid w:val="007E1DAD"/>
    <w:rsid w:val="007E3823"/>
    <w:rsid w:val="007E60C8"/>
    <w:rsid w:val="007F005C"/>
    <w:rsid w:val="007F03CE"/>
    <w:rsid w:val="007F0813"/>
    <w:rsid w:val="007F0C3F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58DE"/>
    <w:rsid w:val="008058FA"/>
    <w:rsid w:val="00807407"/>
    <w:rsid w:val="008079CB"/>
    <w:rsid w:val="00807BB4"/>
    <w:rsid w:val="00807E3D"/>
    <w:rsid w:val="008105B7"/>
    <w:rsid w:val="0081126D"/>
    <w:rsid w:val="0081154B"/>
    <w:rsid w:val="00811C2F"/>
    <w:rsid w:val="0081201B"/>
    <w:rsid w:val="008124AF"/>
    <w:rsid w:val="00812B92"/>
    <w:rsid w:val="00812DC5"/>
    <w:rsid w:val="0081597B"/>
    <w:rsid w:val="00816AC7"/>
    <w:rsid w:val="00817428"/>
    <w:rsid w:val="00817ACD"/>
    <w:rsid w:val="00821987"/>
    <w:rsid w:val="0082314D"/>
    <w:rsid w:val="00823247"/>
    <w:rsid w:val="00825AF9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B63"/>
    <w:rsid w:val="0083777A"/>
    <w:rsid w:val="00842087"/>
    <w:rsid w:val="00842B21"/>
    <w:rsid w:val="00843D70"/>
    <w:rsid w:val="00843E5A"/>
    <w:rsid w:val="00844574"/>
    <w:rsid w:val="00844826"/>
    <w:rsid w:val="00844D5A"/>
    <w:rsid w:val="00845325"/>
    <w:rsid w:val="00845AC7"/>
    <w:rsid w:val="00846B51"/>
    <w:rsid w:val="00846EF6"/>
    <w:rsid w:val="0084702C"/>
    <w:rsid w:val="008474F6"/>
    <w:rsid w:val="00850313"/>
    <w:rsid w:val="008547D1"/>
    <w:rsid w:val="008567F5"/>
    <w:rsid w:val="008606A6"/>
    <w:rsid w:val="00861BB0"/>
    <w:rsid w:val="00861C5B"/>
    <w:rsid w:val="008627CC"/>
    <w:rsid w:val="00864324"/>
    <w:rsid w:val="00865677"/>
    <w:rsid w:val="00865A79"/>
    <w:rsid w:val="00865FCB"/>
    <w:rsid w:val="008667C1"/>
    <w:rsid w:val="00866A32"/>
    <w:rsid w:val="00866CF6"/>
    <w:rsid w:val="008678FB"/>
    <w:rsid w:val="00867E01"/>
    <w:rsid w:val="008706A5"/>
    <w:rsid w:val="008720D5"/>
    <w:rsid w:val="008721DF"/>
    <w:rsid w:val="00875471"/>
    <w:rsid w:val="008760C4"/>
    <w:rsid w:val="008765A3"/>
    <w:rsid w:val="0088039E"/>
    <w:rsid w:val="00881120"/>
    <w:rsid w:val="008818EB"/>
    <w:rsid w:val="00881E84"/>
    <w:rsid w:val="00882F7C"/>
    <w:rsid w:val="008842E5"/>
    <w:rsid w:val="00884752"/>
    <w:rsid w:val="00885BCA"/>
    <w:rsid w:val="00886896"/>
    <w:rsid w:val="0088784E"/>
    <w:rsid w:val="008905AB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469E"/>
    <w:rsid w:val="008A7321"/>
    <w:rsid w:val="008B0B5A"/>
    <w:rsid w:val="008B1AF0"/>
    <w:rsid w:val="008B1E67"/>
    <w:rsid w:val="008B3178"/>
    <w:rsid w:val="008B365D"/>
    <w:rsid w:val="008B3D5B"/>
    <w:rsid w:val="008B3F7B"/>
    <w:rsid w:val="008B5954"/>
    <w:rsid w:val="008B5BAE"/>
    <w:rsid w:val="008B76B2"/>
    <w:rsid w:val="008C01B4"/>
    <w:rsid w:val="008C102F"/>
    <w:rsid w:val="008C186E"/>
    <w:rsid w:val="008C52CF"/>
    <w:rsid w:val="008C7BA1"/>
    <w:rsid w:val="008D0628"/>
    <w:rsid w:val="008D1FEE"/>
    <w:rsid w:val="008D22A9"/>
    <w:rsid w:val="008D25AB"/>
    <w:rsid w:val="008D3C36"/>
    <w:rsid w:val="008D41AE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3688"/>
    <w:rsid w:val="00905BB9"/>
    <w:rsid w:val="00910164"/>
    <w:rsid w:val="009105BD"/>
    <w:rsid w:val="0091080C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76D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1CD"/>
    <w:rsid w:val="00943DBF"/>
    <w:rsid w:val="00944E0B"/>
    <w:rsid w:val="00946040"/>
    <w:rsid w:val="00950835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AD0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AE0"/>
    <w:rsid w:val="00974E04"/>
    <w:rsid w:val="00977EA0"/>
    <w:rsid w:val="00977F13"/>
    <w:rsid w:val="009817D5"/>
    <w:rsid w:val="009834DC"/>
    <w:rsid w:val="009858A7"/>
    <w:rsid w:val="00987351"/>
    <w:rsid w:val="00987F65"/>
    <w:rsid w:val="0099028A"/>
    <w:rsid w:val="00990910"/>
    <w:rsid w:val="009917D4"/>
    <w:rsid w:val="009924B7"/>
    <w:rsid w:val="00993FE6"/>
    <w:rsid w:val="00995135"/>
    <w:rsid w:val="00995A8B"/>
    <w:rsid w:val="00997B5E"/>
    <w:rsid w:val="009A0113"/>
    <w:rsid w:val="009A07E0"/>
    <w:rsid w:val="009A1037"/>
    <w:rsid w:val="009A10E5"/>
    <w:rsid w:val="009A16C5"/>
    <w:rsid w:val="009A1816"/>
    <w:rsid w:val="009A51EF"/>
    <w:rsid w:val="009A6F14"/>
    <w:rsid w:val="009B01FB"/>
    <w:rsid w:val="009B0261"/>
    <w:rsid w:val="009B1313"/>
    <w:rsid w:val="009B1CC3"/>
    <w:rsid w:val="009B34A0"/>
    <w:rsid w:val="009B34EA"/>
    <w:rsid w:val="009B399A"/>
    <w:rsid w:val="009B4BCD"/>
    <w:rsid w:val="009B501B"/>
    <w:rsid w:val="009B50D9"/>
    <w:rsid w:val="009B692F"/>
    <w:rsid w:val="009B6950"/>
    <w:rsid w:val="009B6CE9"/>
    <w:rsid w:val="009B73AA"/>
    <w:rsid w:val="009B7EB7"/>
    <w:rsid w:val="009C0FCA"/>
    <w:rsid w:val="009C1833"/>
    <w:rsid w:val="009C38E7"/>
    <w:rsid w:val="009C4994"/>
    <w:rsid w:val="009C78FC"/>
    <w:rsid w:val="009D24B0"/>
    <w:rsid w:val="009D4AC2"/>
    <w:rsid w:val="009D4BE9"/>
    <w:rsid w:val="009D52CB"/>
    <w:rsid w:val="009D5862"/>
    <w:rsid w:val="009D5B25"/>
    <w:rsid w:val="009D66AB"/>
    <w:rsid w:val="009E1F66"/>
    <w:rsid w:val="009E7700"/>
    <w:rsid w:val="009E7F57"/>
    <w:rsid w:val="009F007D"/>
    <w:rsid w:val="009F02B2"/>
    <w:rsid w:val="009F1042"/>
    <w:rsid w:val="009F282F"/>
    <w:rsid w:val="009F2B41"/>
    <w:rsid w:val="009F3363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06DB2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F4C"/>
    <w:rsid w:val="00A30442"/>
    <w:rsid w:val="00A30D4B"/>
    <w:rsid w:val="00A31010"/>
    <w:rsid w:val="00A32201"/>
    <w:rsid w:val="00A32511"/>
    <w:rsid w:val="00A346B3"/>
    <w:rsid w:val="00A35224"/>
    <w:rsid w:val="00A36AD7"/>
    <w:rsid w:val="00A36E00"/>
    <w:rsid w:val="00A40825"/>
    <w:rsid w:val="00A409C9"/>
    <w:rsid w:val="00A41647"/>
    <w:rsid w:val="00A42BA5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982"/>
    <w:rsid w:val="00A61F9A"/>
    <w:rsid w:val="00A62BFE"/>
    <w:rsid w:val="00A64FE5"/>
    <w:rsid w:val="00A653FF"/>
    <w:rsid w:val="00A6662F"/>
    <w:rsid w:val="00A67E32"/>
    <w:rsid w:val="00A71A94"/>
    <w:rsid w:val="00A71C12"/>
    <w:rsid w:val="00A71C86"/>
    <w:rsid w:val="00A7571B"/>
    <w:rsid w:val="00A759BE"/>
    <w:rsid w:val="00A76078"/>
    <w:rsid w:val="00A76687"/>
    <w:rsid w:val="00A76D87"/>
    <w:rsid w:val="00A77711"/>
    <w:rsid w:val="00A80E2B"/>
    <w:rsid w:val="00A82E6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1B36"/>
    <w:rsid w:val="00A9206E"/>
    <w:rsid w:val="00A96136"/>
    <w:rsid w:val="00A96462"/>
    <w:rsid w:val="00A965FE"/>
    <w:rsid w:val="00A97E3D"/>
    <w:rsid w:val="00AA01DF"/>
    <w:rsid w:val="00AA120E"/>
    <w:rsid w:val="00AA1323"/>
    <w:rsid w:val="00AA1F10"/>
    <w:rsid w:val="00AA2137"/>
    <w:rsid w:val="00AA46BD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457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3D0C"/>
    <w:rsid w:val="00AF4200"/>
    <w:rsid w:val="00AF515F"/>
    <w:rsid w:val="00AF6522"/>
    <w:rsid w:val="00AF6563"/>
    <w:rsid w:val="00AF67E0"/>
    <w:rsid w:val="00AF6BCA"/>
    <w:rsid w:val="00AF7553"/>
    <w:rsid w:val="00B0029D"/>
    <w:rsid w:val="00B00330"/>
    <w:rsid w:val="00B00E98"/>
    <w:rsid w:val="00B03807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9E8"/>
    <w:rsid w:val="00B13B24"/>
    <w:rsid w:val="00B15DEA"/>
    <w:rsid w:val="00B160A7"/>
    <w:rsid w:val="00B16CF8"/>
    <w:rsid w:val="00B17428"/>
    <w:rsid w:val="00B233A6"/>
    <w:rsid w:val="00B2527E"/>
    <w:rsid w:val="00B258B7"/>
    <w:rsid w:val="00B30E57"/>
    <w:rsid w:val="00B30EE8"/>
    <w:rsid w:val="00B320DB"/>
    <w:rsid w:val="00B323DB"/>
    <w:rsid w:val="00B3255D"/>
    <w:rsid w:val="00B32CA7"/>
    <w:rsid w:val="00B33875"/>
    <w:rsid w:val="00B33B25"/>
    <w:rsid w:val="00B3400A"/>
    <w:rsid w:val="00B349F6"/>
    <w:rsid w:val="00B35C45"/>
    <w:rsid w:val="00B36F85"/>
    <w:rsid w:val="00B36FDD"/>
    <w:rsid w:val="00B400BC"/>
    <w:rsid w:val="00B40C60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7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1F87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A54"/>
    <w:rsid w:val="00B83EC9"/>
    <w:rsid w:val="00B84604"/>
    <w:rsid w:val="00B846D2"/>
    <w:rsid w:val="00B8502B"/>
    <w:rsid w:val="00B86649"/>
    <w:rsid w:val="00B87274"/>
    <w:rsid w:val="00B878F8"/>
    <w:rsid w:val="00B9052A"/>
    <w:rsid w:val="00B93F4B"/>
    <w:rsid w:val="00B9483F"/>
    <w:rsid w:val="00B95704"/>
    <w:rsid w:val="00B96482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3A2E"/>
    <w:rsid w:val="00BB420C"/>
    <w:rsid w:val="00BB59E0"/>
    <w:rsid w:val="00BB6597"/>
    <w:rsid w:val="00BB70B1"/>
    <w:rsid w:val="00BB7C78"/>
    <w:rsid w:val="00BB7FC7"/>
    <w:rsid w:val="00BC03E9"/>
    <w:rsid w:val="00BC21B1"/>
    <w:rsid w:val="00BC2675"/>
    <w:rsid w:val="00BC2BA8"/>
    <w:rsid w:val="00BC2FCE"/>
    <w:rsid w:val="00BC3064"/>
    <w:rsid w:val="00BC564D"/>
    <w:rsid w:val="00BC7160"/>
    <w:rsid w:val="00BC754B"/>
    <w:rsid w:val="00BD1B13"/>
    <w:rsid w:val="00BD1C8C"/>
    <w:rsid w:val="00BD235F"/>
    <w:rsid w:val="00BD2F50"/>
    <w:rsid w:val="00BD3D48"/>
    <w:rsid w:val="00BD44B1"/>
    <w:rsid w:val="00BD475F"/>
    <w:rsid w:val="00BD57D7"/>
    <w:rsid w:val="00BD58AF"/>
    <w:rsid w:val="00BD5ED3"/>
    <w:rsid w:val="00BD63BE"/>
    <w:rsid w:val="00BD6768"/>
    <w:rsid w:val="00BD78C7"/>
    <w:rsid w:val="00BE0A7C"/>
    <w:rsid w:val="00BE1808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0A50"/>
    <w:rsid w:val="00BF2238"/>
    <w:rsid w:val="00BF3112"/>
    <w:rsid w:val="00BF4693"/>
    <w:rsid w:val="00BF492E"/>
    <w:rsid w:val="00BF5906"/>
    <w:rsid w:val="00BF61B9"/>
    <w:rsid w:val="00BF68BD"/>
    <w:rsid w:val="00BF7A20"/>
    <w:rsid w:val="00C00268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174F7"/>
    <w:rsid w:val="00C22957"/>
    <w:rsid w:val="00C22A26"/>
    <w:rsid w:val="00C22BB8"/>
    <w:rsid w:val="00C23187"/>
    <w:rsid w:val="00C23B07"/>
    <w:rsid w:val="00C24B50"/>
    <w:rsid w:val="00C24BA7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5B3"/>
    <w:rsid w:val="00C336A7"/>
    <w:rsid w:val="00C34A67"/>
    <w:rsid w:val="00C34CAF"/>
    <w:rsid w:val="00C34E79"/>
    <w:rsid w:val="00C35DC7"/>
    <w:rsid w:val="00C36A52"/>
    <w:rsid w:val="00C41464"/>
    <w:rsid w:val="00C41A57"/>
    <w:rsid w:val="00C443A0"/>
    <w:rsid w:val="00C4488B"/>
    <w:rsid w:val="00C46411"/>
    <w:rsid w:val="00C506A1"/>
    <w:rsid w:val="00C509F7"/>
    <w:rsid w:val="00C50D82"/>
    <w:rsid w:val="00C512FA"/>
    <w:rsid w:val="00C514BF"/>
    <w:rsid w:val="00C53793"/>
    <w:rsid w:val="00C5411F"/>
    <w:rsid w:val="00C619D9"/>
    <w:rsid w:val="00C6350D"/>
    <w:rsid w:val="00C64085"/>
    <w:rsid w:val="00C6460B"/>
    <w:rsid w:val="00C65859"/>
    <w:rsid w:val="00C6762B"/>
    <w:rsid w:val="00C67F0D"/>
    <w:rsid w:val="00C707D9"/>
    <w:rsid w:val="00C70BD0"/>
    <w:rsid w:val="00C713DB"/>
    <w:rsid w:val="00C742C8"/>
    <w:rsid w:val="00C74C5B"/>
    <w:rsid w:val="00C80A4A"/>
    <w:rsid w:val="00C80BE8"/>
    <w:rsid w:val="00C8423D"/>
    <w:rsid w:val="00C8588B"/>
    <w:rsid w:val="00C85D8C"/>
    <w:rsid w:val="00C87339"/>
    <w:rsid w:val="00C8773E"/>
    <w:rsid w:val="00C90F71"/>
    <w:rsid w:val="00C9126C"/>
    <w:rsid w:val="00C91DA7"/>
    <w:rsid w:val="00C9208E"/>
    <w:rsid w:val="00C92096"/>
    <w:rsid w:val="00C93247"/>
    <w:rsid w:val="00C94AB4"/>
    <w:rsid w:val="00C961D8"/>
    <w:rsid w:val="00C97E75"/>
    <w:rsid w:val="00CA0C53"/>
    <w:rsid w:val="00CA0E20"/>
    <w:rsid w:val="00CA22D6"/>
    <w:rsid w:val="00CA2418"/>
    <w:rsid w:val="00CA2713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DF9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55C"/>
    <w:rsid w:val="00CC4C2F"/>
    <w:rsid w:val="00CC63C4"/>
    <w:rsid w:val="00CC6A2B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2032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866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0E3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0947"/>
    <w:rsid w:val="00D2138D"/>
    <w:rsid w:val="00D2218D"/>
    <w:rsid w:val="00D23872"/>
    <w:rsid w:val="00D23CA5"/>
    <w:rsid w:val="00D23D99"/>
    <w:rsid w:val="00D23F40"/>
    <w:rsid w:val="00D24951"/>
    <w:rsid w:val="00D27775"/>
    <w:rsid w:val="00D3089A"/>
    <w:rsid w:val="00D331C7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057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5F05"/>
    <w:rsid w:val="00D67001"/>
    <w:rsid w:val="00D67376"/>
    <w:rsid w:val="00D674B7"/>
    <w:rsid w:val="00D67CCA"/>
    <w:rsid w:val="00D707F5"/>
    <w:rsid w:val="00D734AF"/>
    <w:rsid w:val="00D739DD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876B9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858"/>
    <w:rsid w:val="00DA2AF4"/>
    <w:rsid w:val="00DA301F"/>
    <w:rsid w:val="00DA3317"/>
    <w:rsid w:val="00DA4D77"/>
    <w:rsid w:val="00DA4D78"/>
    <w:rsid w:val="00DA5696"/>
    <w:rsid w:val="00DA732B"/>
    <w:rsid w:val="00DB021B"/>
    <w:rsid w:val="00DB0942"/>
    <w:rsid w:val="00DB39AA"/>
    <w:rsid w:val="00DB5F3F"/>
    <w:rsid w:val="00DB7F6D"/>
    <w:rsid w:val="00DC09A5"/>
    <w:rsid w:val="00DC1095"/>
    <w:rsid w:val="00DC1EC7"/>
    <w:rsid w:val="00DC26C0"/>
    <w:rsid w:val="00DC3669"/>
    <w:rsid w:val="00DC5579"/>
    <w:rsid w:val="00DC6FB3"/>
    <w:rsid w:val="00DC7035"/>
    <w:rsid w:val="00DC7D12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808"/>
    <w:rsid w:val="00DD6ECE"/>
    <w:rsid w:val="00DD751C"/>
    <w:rsid w:val="00DE0078"/>
    <w:rsid w:val="00DE022A"/>
    <w:rsid w:val="00DE1590"/>
    <w:rsid w:val="00DE1A9D"/>
    <w:rsid w:val="00DE200A"/>
    <w:rsid w:val="00DE2818"/>
    <w:rsid w:val="00DE3798"/>
    <w:rsid w:val="00DE37E0"/>
    <w:rsid w:val="00DE5CE9"/>
    <w:rsid w:val="00DE6146"/>
    <w:rsid w:val="00DE6C4A"/>
    <w:rsid w:val="00DE710A"/>
    <w:rsid w:val="00DE72E7"/>
    <w:rsid w:val="00DE7FE1"/>
    <w:rsid w:val="00DF1426"/>
    <w:rsid w:val="00DF3C1E"/>
    <w:rsid w:val="00DF4068"/>
    <w:rsid w:val="00E009BC"/>
    <w:rsid w:val="00E02334"/>
    <w:rsid w:val="00E035C2"/>
    <w:rsid w:val="00E03B65"/>
    <w:rsid w:val="00E052D3"/>
    <w:rsid w:val="00E05948"/>
    <w:rsid w:val="00E06D64"/>
    <w:rsid w:val="00E06D68"/>
    <w:rsid w:val="00E072CB"/>
    <w:rsid w:val="00E11A33"/>
    <w:rsid w:val="00E12431"/>
    <w:rsid w:val="00E12ECE"/>
    <w:rsid w:val="00E14A23"/>
    <w:rsid w:val="00E15B3E"/>
    <w:rsid w:val="00E161EA"/>
    <w:rsid w:val="00E16EF7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79F"/>
    <w:rsid w:val="00E33D60"/>
    <w:rsid w:val="00E34108"/>
    <w:rsid w:val="00E34F0A"/>
    <w:rsid w:val="00E35C0D"/>
    <w:rsid w:val="00E36EF2"/>
    <w:rsid w:val="00E37619"/>
    <w:rsid w:val="00E37E89"/>
    <w:rsid w:val="00E402C3"/>
    <w:rsid w:val="00E408D7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2DAD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6D8"/>
    <w:rsid w:val="00E77B34"/>
    <w:rsid w:val="00E804AE"/>
    <w:rsid w:val="00E8108F"/>
    <w:rsid w:val="00E82501"/>
    <w:rsid w:val="00E82798"/>
    <w:rsid w:val="00E82E96"/>
    <w:rsid w:val="00E83238"/>
    <w:rsid w:val="00E83EB2"/>
    <w:rsid w:val="00E84CF4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3D5"/>
    <w:rsid w:val="00E974B9"/>
    <w:rsid w:val="00EA0377"/>
    <w:rsid w:val="00EA1E7C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576"/>
    <w:rsid w:val="00EC366F"/>
    <w:rsid w:val="00EC3F2D"/>
    <w:rsid w:val="00EC4265"/>
    <w:rsid w:val="00EC5AA5"/>
    <w:rsid w:val="00EC668B"/>
    <w:rsid w:val="00EC6EFB"/>
    <w:rsid w:val="00ED0D61"/>
    <w:rsid w:val="00ED191C"/>
    <w:rsid w:val="00ED386D"/>
    <w:rsid w:val="00ED3C21"/>
    <w:rsid w:val="00ED4318"/>
    <w:rsid w:val="00ED4561"/>
    <w:rsid w:val="00ED4AF7"/>
    <w:rsid w:val="00ED566F"/>
    <w:rsid w:val="00ED5EBB"/>
    <w:rsid w:val="00ED696E"/>
    <w:rsid w:val="00ED69C1"/>
    <w:rsid w:val="00ED70B8"/>
    <w:rsid w:val="00ED78AD"/>
    <w:rsid w:val="00ED7FC8"/>
    <w:rsid w:val="00EE0FD1"/>
    <w:rsid w:val="00EE12C6"/>
    <w:rsid w:val="00EE15BC"/>
    <w:rsid w:val="00EE1929"/>
    <w:rsid w:val="00EE24C7"/>
    <w:rsid w:val="00EE2706"/>
    <w:rsid w:val="00EE275A"/>
    <w:rsid w:val="00EE3083"/>
    <w:rsid w:val="00EE537E"/>
    <w:rsid w:val="00EE6A25"/>
    <w:rsid w:val="00EE7113"/>
    <w:rsid w:val="00EE78C7"/>
    <w:rsid w:val="00EE7E9E"/>
    <w:rsid w:val="00EF0192"/>
    <w:rsid w:val="00EF1D7C"/>
    <w:rsid w:val="00EF214F"/>
    <w:rsid w:val="00EF2F64"/>
    <w:rsid w:val="00EF65BA"/>
    <w:rsid w:val="00EF6FF8"/>
    <w:rsid w:val="00F00C35"/>
    <w:rsid w:val="00F00F3A"/>
    <w:rsid w:val="00F02619"/>
    <w:rsid w:val="00F03EB1"/>
    <w:rsid w:val="00F049E9"/>
    <w:rsid w:val="00F062CE"/>
    <w:rsid w:val="00F062E1"/>
    <w:rsid w:val="00F0751F"/>
    <w:rsid w:val="00F10241"/>
    <w:rsid w:val="00F1088C"/>
    <w:rsid w:val="00F116E7"/>
    <w:rsid w:val="00F12036"/>
    <w:rsid w:val="00F14DCC"/>
    <w:rsid w:val="00F152E6"/>
    <w:rsid w:val="00F153AC"/>
    <w:rsid w:val="00F15802"/>
    <w:rsid w:val="00F15ABA"/>
    <w:rsid w:val="00F17917"/>
    <w:rsid w:val="00F209AF"/>
    <w:rsid w:val="00F2114C"/>
    <w:rsid w:val="00F21C8E"/>
    <w:rsid w:val="00F24448"/>
    <w:rsid w:val="00F2535D"/>
    <w:rsid w:val="00F25D79"/>
    <w:rsid w:val="00F2702F"/>
    <w:rsid w:val="00F27372"/>
    <w:rsid w:val="00F3025C"/>
    <w:rsid w:val="00F31254"/>
    <w:rsid w:val="00F32329"/>
    <w:rsid w:val="00F32688"/>
    <w:rsid w:val="00F33B6E"/>
    <w:rsid w:val="00F33CF5"/>
    <w:rsid w:val="00F35A98"/>
    <w:rsid w:val="00F36573"/>
    <w:rsid w:val="00F37708"/>
    <w:rsid w:val="00F40393"/>
    <w:rsid w:val="00F409C8"/>
    <w:rsid w:val="00F424BB"/>
    <w:rsid w:val="00F42A44"/>
    <w:rsid w:val="00F42C52"/>
    <w:rsid w:val="00F43DA2"/>
    <w:rsid w:val="00F44FC5"/>
    <w:rsid w:val="00F45326"/>
    <w:rsid w:val="00F45549"/>
    <w:rsid w:val="00F465BB"/>
    <w:rsid w:val="00F4799C"/>
    <w:rsid w:val="00F479AB"/>
    <w:rsid w:val="00F47D5C"/>
    <w:rsid w:val="00F47EB2"/>
    <w:rsid w:val="00F505AB"/>
    <w:rsid w:val="00F5162E"/>
    <w:rsid w:val="00F520FB"/>
    <w:rsid w:val="00F53EFE"/>
    <w:rsid w:val="00F54750"/>
    <w:rsid w:val="00F5486D"/>
    <w:rsid w:val="00F561C9"/>
    <w:rsid w:val="00F5622B"/>
    <w:rsid w:val="00F5678D"/>
    <w:rsid w:val="00F57450"/>
    <w:rsid w:val="00F57F64"/>
    <w:rsid w:val="00F60511"/>
    <w:rsid w:val="00F60925"/>
    <w:rsid w:val="00F61708"/>
    <w:rsid w:val="00F63A74"/>
    <w:rsid w:val="00F64D04"/>
    <w:rsid w:val="00F64D0F"/>
    <w:rsid w:val="00F70852"/>
    <w:rsid w:val="00F70EE2"/>
    <w:rsid w:val="00F71670"/>
    <w:rsid w:val="00F71751"/>
    <w:rsid w:val="00F71998"/>
    <w:rsid w:val="00F720E9"/>
    <w:rsid w:val="00F72B74"/>
    <w:rsid w:val="00F73CED"/>
    <w:rsid w:val="00F74710"/>
    <w:rsid w:val="00F74ABC"/>
    <w:rsid w:val="00F74E72"/>
    <w:rsid w:val="00F75D1E"/>
    <w:rsid w:val="00F77093"/>
    <w:rsid w:val="00F777AB"/>
    <w:rsid w:val="00F77E81"/>
    <w:rsid w:val="00F80886"/>
    <w:rsid w:val="00F81F44"/>
    <w:rsid w:val="00F8235F"/>
    <w:rsid w:val="00F824F1"/>
    <w:rsid w:val="00F82D4C"/>
    <w:rsid w:val="00F831BE"/>
    <w:rsid w:val="00F84DC0"/>
    <w:rsid w:val="00F90077"/>
    <w:rsid w:val="00F90B57"/>
    <w:rsid w:val="00F9155E"/>
    <w:rsid w:val="00F92143"/>
    <w:rsid w:val="00F934AB"/>
    <w:rsid w:val="00F95A44"/>
    <w:rsid w:val="00F968C8"/>
    <w:rsid w:val="00F969E8"/>
    <w:rsid w:val="00F97346"/>
    <w:rsid w:val="00F9752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FCB"/>
    <w:rsid w:val="00FB170E"/>
    <w:rsid w:val="00FB2F87"/>
    <w:rsid w:val="00FB329C"/>
    <w:rsid w:val="00FB3446"/>
    <w:rsid w:val="00FB7A24"/>
    <w:rsid w:val="00FB7E8E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882"/>
    <w:rsid w:val="00FD2C67"/>
    <w:rsid w:val="00FD4094"/>
    <w:rsid w:val="00FD4A53"/>
    <w:rsid w:val="00FD532D"/>
    <w:rsid w:val="00FD57E5"/>
    <w:rsid w:val="00FD610D"/>
    <w:rsid w:val="00FD6501"/>
    <w:rsid w:val="00FD6B96"/>
    <w:rsid w:val="00FD6C25"/>
    <w:rsid w:val="00FD79DE"/>
    <w:rsid w:val="00FD7A26"/>
    <w:rsid w:val="00FE07EA"/>
    <w:rsid w:val="00FE0A68"/>
    <w:rsid w:val="00FE2AF3"/>
    <w:rsid w:val="00FE420D"/>
    <w:rsid w:val="00FE59DC"/>
    <w:rsid w:val="00FE6286"/>
    <w:rsid w:val="00FE6AB8"/>
    <w:rsid w:val="00FE6ABD"/>
    <w:rsid w:val="00FE7254"/>
    <w:rsid w:val="00FF058C"/>
    <w:rsid w:val="00FF0D8A"/>
    <w:rsid w:val="00FF102D"/>
    <w:rsid w:val="00FF147F"/>
    <w:rsid w:val="00FF2838"/>
    <w:rsid w:val="00FF360F"/>
    <w:rsid w:val="00FF3E9B"/>
    <w:rsid w:val="00FF500B"/>
    <w:rsid w:val="00FF602C"/>
    <w:rsid w:val="00FF6094"/>
    <w:rsid w:val="00FF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C2D28815-BADE-4CC5-817D-7089C9F3B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0251F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1"/>
    <w:basedOn w:val="a2"/>
    <w:autoRedefine/>
    <w:rsid w:val="00403B34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2">
    <w:name w:val="рисунок"/>
    <w:basedOn w:val="a2"/>
    <w:autoRedefine/>
    <w:rsid w:val="00403B34"/>
    <w:pPr>
      <w:jc w:val="both"/>
    </w:pPr>
    <w:rPr>
      <w:rFonts w:eastAsia="Times New Roman"/>
      <w:sz w:val="20"/>
      <w:szCs w:val="24"/>
    </w:rPr>
  </w:style>
  <w:style w:type="paragraph" w:customStyle="1" w:styleId="72">
    <w:name w:val="обычный7"/>
    <w:basedOn w:val="a2"/>
    <w:autoRedefine/>
    <w:rsid w:val="00403B34"/>
    <w:rPr>
      <w:rFonts w:eastAsia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7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511218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83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08279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13325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867372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2.bin"/><Relationship Id="rId21" Type="http://schemas.openxmlformats.org/officeDocument/2006/relationships/image" Target="media/image6.wmf"/><Relationship Id="rId42" Type="http://schemas.openxmlformats.org/officeDocument/2006/relationships/image" Target="media/image26.wmf"/><Relationship Id="rId63" Type="http://schemas.openxmlformats.org/officeDocument/2006/relationships/image" Target="media/image45.wmf"/><Relationship Id="rId84" Type="http://schemas.openxmlformats.org/officeDocument/2006/relationships/image" Target="media/image60.wmf"/><Relationship Id="rId138" Type="http://schemas.openxmlformats.org/officeDocument/2006/relationships/oleObject" Target="embeddings/oleObject51.bin"/><Relationship Id="rId159" Type="http://schemas.openxmlformats.org/officeDocument/2006/relationships/oleObject" Target="embeddings/oleObject70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9.bin"/><Relationship Id="rId247" Type="http://schemas.openxmlformats.org/officeDocument/2006/relationships/hyperlink" Target="http://znanium.com/catalog/product/519269" TargetMode="External"/><Relationship Id="rId107" Type="http://schemas.openxmlformats.org/officeDocument/2006/relationships/image" Target="media/image69.wmf"/><Relationship Id="rId11" Type="http://schemas.openxmlformats.org/officeDocument/2006/relationships/header" Target="header3.xml"/><Relationship Id="rId32" Type="http://schemas.openxmlformats.org/officeDocument/2006/relationships/image" Target="media/image17.png"/><Relationship Id="rId53" Type="http://schemas.openxmlformats.org/officeDocument/2006/relationships/image" Target="media/image36.wmf"/><Relationship Id="rId74" Type="http://schemas.openxmlformats.org/officeDocument/2006/relationships/oleObject" Target="embeddings/oleObject5.bin"/><Relationship Id="rId128" Type="http://schemas.openxmlformats.org/officeDocument/2006/relationships/oleObject" Target="embeddings/oleObject42.bin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14.bin"/><Relationship Id="rId160" Type="http://schemas.openxmlformats.org/officeDocument/2006/relationships/oleObject" Target="embeddings/oleObject71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20.bin"/><Relationship Id="rId237" Type="http://schemas.openxmlformats.org/officeDocument/2006/relationships/oleObject" Target="embeddings/oleObject139.bin"/><Relationship Id="rId258" Type="http://schemas.openxmlformats.org/officeDocument/2006/relationships/hyperlink" Target="http://www.scopus.com/" TargetMode="External"/><Relationship Id="rId22" Type="http://schemas.openxmlformats.org/officeDocument/2006/relationships/image" Target="media/image7.wmf"/><Relationship Id="rId43" Type="http://schemas.openxmlformats.org/officeDocument/2006/relationships/oleObject" Target="embeddings/oleObject2.bin"/><Relationship Id="rId64" Type="http://schemas.openxmlformats.org/officeDocument/2006/relationships/image" Target="media/image46.wmf"/><Relationship Id="rId118" Type="http://schemas.openxmlformats.org/officeDocument/2006/relationships/oleObject" Target="embeddings/oleObject33.bin"/><Relationship Id="rId139" Type="http://schemas.openxmlformats.org/officeDocument/2006/relationships/oleObject" Target="embeddings/oleObject52.bin"/><Relationship Id="rId85" Type="http://schemas.openxmlformats.org/officeDocument/2006/relationships/oleObject" Target="embeddings/oleObject10.bin"/><Relationship Id="rId150" Type="http://schemas.openxmlformats.org/officeDocument/2006/relationships/oleObject" Target="embeddings/oleObject62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720.wmf"/><Relationship Id="rId227" Type="http://schemas.openxmlformats.org/officeDocument/2006/relationships/oleObject" Target="embeddings/oleObject130.bin"/><Relationship Id="rId248" Type="http://schemas.openxmlformats.org/officeDocument/2006/relationships/hyperlink" Target="http://znanium.com/" TargetMode="External"/><Relationship Id="rId12" Type="http://schemas.openxmlformats.org/officeDocument/2006/relationships/footer" Target="footer2.xml"/><Relationship Id="rId33" Type="http://schemas.openxmlformats.org/officeDocument/2006/relationships/image" Target="media/image18.png"/><Relationship Id="rId108" Type="http://schemas.openxmlformats.org/officeDocument/2006/relationships/oleObject" Target="embeddings/oleObject24.bin"/><Relationship Id="rId129" Type="http://schemas.openxmlformats.org/officeDocument/2006/relationships/oleObject" Target="embeddings/oleObject43.bin"/><Relationship Id="rId54" Type="http://schemas.openxmlformats.org/officeDocument/2006/relationships/image" Target="media/image37.wmf"/><Relationship Id="rId75" Type="http://schemas.openxmlformats.org/officeDocument/2006/relationships/image" Target="media/image55.wmf"/><Relationship Id="rId96" Type="http://schemas.openxmlformats.org/officeDocument/2006/relationships/image" Target="media/image67.wmf"/><Relationship Id="rId140" Type="http://schemas.openxmlformats.org/officeDocument/2006/relationships/oleObject" Target="embeddings/oleObject53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750.wmf"/><Relationship Id="rId238" Type="http://schemas.openxmlformats.org/officeDocument/2006/relationships/oleObject" Target="embeddings/oleObject140.bin"/><Relationship Id="rId254" Type="http://schemas.openxmlformats.org/officeDocument/2006/relationships/hyperlink" Target="http://&#1085;&#1101;&#1073;.&#1088;&#1092;/" TargetMode="External"/><Relationship Id="rId259" Type="http://schemas.openxmlformats.org/officeDocument/2006/relationships/hyperlink" Target="http://elibrary.ru/defaultx.asp" TargetMode="External"/><Relationship Id="rId23" Type="http://schemas.openxmlformats.org/officeDocument/2006/relationships/image" Target="media/image8.wmf"/><Relationship Id="rId28" Type="http://schemas.openxmlformats.org/officeDocument/2006/relationships/image" Target="media/image13.png"/><Relationship Id="rId49" Type="http://schemas.openxmlformats.org/officeDocument/2006/relationships/image" Target="media/image32.wmf"/><Relationship Id="rId114" Type="http://schemas.openxmlformats.org/officeDocument/2006/relationships/oleObject" Target="embeddings/oleObject30.bin"/><Relationship Id="rId119" Type="http://schemas.openxmlformats.org/officeDocument/2006/relationships/oleObject" Target="embeddings/oleObject34.bin"/><Relationship Id="rId44" Type="http://schemas.openxmlformats.org/officeDocument/2006/relationships/image" Target="media/image27.png"/><Relationship Id="rId60" Type="http://schemas.openxmlformats.org/officeDocument/2006/relationships/image" Target="media/image43.png"/><Relationship Id="rId65" Type="http://schemas.openxmlformats.org/officeDocument/2006/relationships/image" Target="media/image47.wmf"/><Relationship Id="rId81" Type="http://schemas.openxmlformats.org/officeDocument/2006/relationships/image" Target="media/image58.wmf"/><Relationship Id="rId86" Type="http://schemas.openxmlformats.org/officeDocument/2006/relationships/image" Target="media/image61.wmf"/><Relationship Id="rId130" Type="http://schemas.openxmlformats.org/officeDocument/2006/relationships/oleObject" Target="embeddings/oleObject44.bin"/><Relationship Id="rId135" Type="http://schemas.openxmlformats.org/officeDocument/2006/relationships/oleObject" Target="embeddings/oleObject48.bin"/><Relationship Id="rId151" Type="http://schemas.openxmlformats.org/officeDocument/2006/relationships/oleObject" Target="embeddings/oleObject63.bin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8.bin"/><Relationship Id="rId207" Type="http://schemas.openxmlformats.org/officeDocument/2006/relationships/oleObject" Target="embeddings/oleObject112.bin"/><Relationship Id="rId223" Type="http://schemas.openxmlformats.org/officeDocument/2006/relationships/oleObject" Target="embeddings/oleObject127.bin"/><Relationship Id="rId228" Type="http://schemas.openxmlformats.org/officeDocument/2006/relationships/oleObject" Target="embeddings/oleObject131.bin"/><Relationship Id="rId244" Type="http://schemas.openxmlformats.org/officeDocument/2006/relationships/image" Target="media/image77.wmf"/><Relationship Id="rId249" Type="http://schemas.openxmlformats.org/officeDocument/2006/relationships/hyperlink" Target="http://znanium.com/" TargetMode="External"/><Relationship Id="rId13" Type="http://schemas.openxmlformats.org/officeDocument/2006/relationships/footer" Target="footer3.xml"/><Relationship Id="rId18" Type="http://schemas.openxmlformats.org/officeDocument/2006/relationships/image" Target="media/image3.png"/><Relationship Id="rId39" Type="http://schemas.openxmlformats.org/officeDocument/2006/relationships/image" Target="media/image23.png"/><Relationship Id="rId109" Type="http://schemas.openxmlformats.org/officeDocument/2006/relationships/oleObject" Target="embeddings/oleObject25.bin"/><Relationship Id="rId260" Type="http://schemas.openxmlformats.org/officeDocument/2006/relationships/hyperlink" Target="http://arxiv.org/" TargetMode="External"/><Relationship Id="rId34" Type="http://schemas.openxmlformats.org/officeDocument/2006/relationships/image" Target="media/image19.png"/><Relationship Id="rId50" Type="http://schemas.openxmlformats.org/officeDocument/2006/relationships/image" Target="media/image33.wmf"/><Relationship Id="rId55" Type="http://schemas.openxmlformats.org/officeDocument/2006/relationships/image" Target="media/image38.wmf"/><Relationship Id="rId76" Type="http://schemas.openxmlformats.org/officeDocument/2006/relationships/oleObject" Target="embeddings/oleObject6.bin"/><Relationship Id="rId97" Type="http://schemas.openxmlformats.org/officeDocument/2006/relationships/oleObject" Target="embeddings/oleObject15.bin"/><Relationship Id="rId104" Type="http://schemas.openxmlformats.org/officeDocument/2006/relationships/oleObject" Target="embeddings/oleObject21.bin"/><Relationship Id="rId120" Type="http://schemas.openxmlformats.org/officeDocument/2006/relationships/oleObject" Target="embeddings/oleObject35.bin"/><Relationship Id="rId125" Type="http://schemas.openxmlformats.org/officeDocument/2006/relationships/image" Target="media/image690.wmf"/><Relationship Id="rId141" Type="http://schemas.openxmlformats.org/officeDocument/2006/relationships/oleObject" Target="embeddings/oleObject54.bin"/><Relationship Id="rId146" Type="http://schemas.openxmlformats.org/officeDocument/2006/relationships/oleObject" Target="embeddings/oleObject58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700.wmf"/><Relationship Id="rId7" Type="http://schemas.openxmlformats.org/officeDocument/2006/relationships/endnotes" Target="endnotes.xml"/><Relationship Id="rId71" Type="http://schemas.openxmlformats.org/officeDocument/2006/relationships/image" Target="media/image53.wmf"/><Relationship Id="rId92" Type="http://schemas.openxmlformats.org/officeDocument/2006/relationships/image" Target="media/image64.png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18.bin"/><Relationship Id="rId218" Type="http://schemas.openxmlformats.org/officeDocument/2006/relationships/oleObject" Target="embeddings/oleObject122.bin"/><Relationship Id="rId234" Type="http://schemas.openxmlformats.org/officeDocument/2006/relationships/oleObject" Target="embeddings/oleObject136.bin"/><Relationship Id="rId239" Type="http://schemas.openxmlformats.org/officeDocument/2006/relationships/oleObject" Target="embeddings/oleObject141.bin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0" Type="http://schemas.openxmlformats.org/officeDocument/2006/relationships/hyperlink" Target="https://dlib.eastview.com/" TargetMode="External"/><Relationship Id="rId255" Type="http://schemas.openxmlformats.org/officeDocument/2006/relationships/hyperlink" Target="http://www.neicon.ru/" TargetMode="External"/><Relationship Id="rId24" Type="http://schemas.openxmlformats.org/officeDocument/2006/relationships/image" Target="media/image9.wmf"/><Relationship Id="rId40" Type="http://schemas.openxmlformats.org/officeDocument/2006/relationships/image" Target="media/image24.png"/><Relationship Id="rId45" Type="http://schemas.openxmlformats.org/officeDocument/2006/relationships/image" Target="media/image28.png"/><Relationship Id="rId66" Type="http://schemas.openxmlformats.org/officeDocument/2006/relationships/image" Target="media/image48.wmf"/><Relationship Id="rId87" Type="http://schemas.openxmlformats.org/officeDocument/2006/relationships/oleObject" Target="embeddings/oleObject11.bin"/><Relationship Id="rId110" Type="http://schemas.openxmlformats.org/officeDocument/2006/relationships/oleObject" Target="embeddings/oleObject26.bin"/><Relationship Id="rId115" Type="http://schemas.openxmlformats.org/officeDocument/2006/relationships/oleObject" Target="embeddings/oleObject31.bin"/><Relationship Id="rId131" Type="http://schemas.openxmlformats.org/officeDocument/2006/relationships/oleObject" Target="embeddings/oleObject45.bin"/><Relationship Id="rId136" Type="http://schemas.openxmlformats.org/officeDocument/2006/relationships/oleObject" Target="embeddings/oleObject49.bin"/><Relationship Id="rId157" Type="http://schemas.openxmlformats.org/officeDocument/2006/relationships/oleObject" Target="embeddings/oleObject68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3.bin"/><Relationship Id="rId82" Type="http://schemas.openxmlformats.org/officeDocument/2006/relationships/oleObject" Target="embeddings/oleObject9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101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9.bin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32.bin"/><Relationship Id="rId19" Type="http://schemas.openxmlformats.org/officeDocument/2006/relationships/image" Target="media/image4.wmf"/><Relationship Id="rId224" Type="http://schemas.openxmlformats.org/officeDocument/2006/relationships/image" Target="media/image740.wmf"/><Relationship Id="rId240" Type="http://schemas.openxmlformats.org/officeDocument/2006/relationships/oleObject" Target="embeddings/oleObject142.bin"/><Relationship Id="rId245" Type="http://schemas.openxmlformats.org/officeDocument/2006/relationships/oleObject" Target="embeddings/oleObject145.bin"/><Relationship Id="rId261" Type="http://schemas.openxmlformats.org/officeDocument/2006/relationships/hyperlink" Target="https://www.fips.ru/about/vptb-otdelenie-vserossiyskaya-patentno-tekhnicheskaya-biblioteka/poiskovye-sistemy-i-bazy-dannykh.php" TargetMode="External"/><Relationship Id="rId14" Type="http://schemas.openxmlformats.org/officeDocument/2006/relationships/header" Target="header4.xml"/><Relationship Id="rId30" Type="http://schemas.openxmlformats.org/officeDocument/2006/relationships/image" Target="media/image15.png"/><Relationship Id="rId35" Type="http://schemas.openxmlformats.org/officeDocument/2006/relationships/image" Target="media/image20.wmf"/><Relationship Id="rId56" Type="http://schemas.openxmlformats.org/officeDocument/2006/relationships/image" Target="media/image39.wmf"/><Relationship Id="rId77" Type="http://schemas.openxmlformats.org/officeDocument/2006/relationships/image" Target="media/image56.wmf"/><Relationship Id="rId100" Type="http://schemas.openxmlformats.org/officeDocument/2006/relationships/oleObject" Target="embeddings/oleObject17.bin"/><Relationship Id="rId105" Type="http://schemas.openxmlformats.org/officeDocument/2006/relationships/oleObject" Target="embeddings/oleObject22.bin"/><Relationship Id="rId126" Type="http://schemas.openxmlformats.org/officeDocument/2006/relationships/oleObject" Target="embeddings/oleObject40.bin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78.bin"/><Relationship Id="rId8" Type="http://schemas.openxmlformats.org/officeDocument/2006/relationships/footer" Target="footer1.xml"/><Relationship Id="rId51" Type="http://schemas.openxmlformats.org/officeDocument/2006/relationships/image" Target="media/image34.wmf"/><Relationship Id="rId72" Type="http://schemas.openxmlformats.org/officeDocument/2006/relationships/oleObject" Target="embeddings/oleObject4.bin"/><Relationship Id="rId93" Type="http://schemas.openxmlformats.org/officeDocument/2006/relationships/image" Target="media/image65.png"/><Relationship Id="rId98" Type="http://schemas.openxmlformats.org/officeDocument/2006/relationships/image" Target="media/image68.wmf"/><Relationship Id="rId121" Type="http://schemas.openxmlformats.org/officeDocument/2006/relationships/oleObject" Target="embeddings/oleObject36.bin"/><Relationship Id="rId142" Type="http://schemas.openxmlformats.org/officeDocument/2006/relationships/oleObject" Target="embeddings/oleObject55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23.bin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0" Type="http://schemas.openxmlformats.org/officeDocument/2006/relationships/oleObject" Target="embeddings/oleObject133.bin"/><Relationship Id="rId235" Type="http://schemas.openxmlformats.org/officeDocument/2006/relationships/oleObject" Target="embeddings/oleObject137.bin"/><Relationship Id="rId251" Type="http://schemas.openxmlformats.org/officeDocument/2006/relationships/hyperlink" Target="http://webofknowledge.com/" TargetMode="External"/><Relationship Id="rId256" Type="http://schemas.openxmlformats.org/officeDocument/2006/relationships/hyperlink" Target="http://www.polpred.com/" TargetMode="External"/><Relationship Id="rId25" Type="http://schemas.openxmlformats.org/officeDocument/2006/relationships/image" Target="media/image10.wmf"/><Relationship Id="rId46" Type="http://schemas.openxmlformats.org/officeDocument/2006/relationships/image" Target="media/image29.png"/><Relationship Id="rId67" Type="http://schemas.openxmlformats.org/officeDocument/2006/relationships/image" Target="media/image49.wmf"/><Relationship Id="rId116" Type="http://schemas.openxmlformats.org/officeDocument/2006/relationships/image" Target="media/image680.wmf"/><Relationship Id="rId137" Type="http://schemas.openxmlformats.org/officeDocument/2006/relationships/oleObject" Target="embeddings/oleObject50.bin"/><Relationship Id="rId158" Type="http://schemas.openxmlformats.org/officeDocument/2006/relationships/oleObject" Target="embeddings/oleObject69.bin"/><Relationship Id="rId20" Type="http://schemas.openxmlformats.org/officeDocument/2006/relationships/image" Target="media/image5.wmf"/><Relationship Id="rId41" Type="http://schemas.openxmlformats.org/officeDocument/2006/relationships/image" Target="media/image25.png"/><Relationship Id="rId62" Type="http://schemas.openxmlformats.org/officeDocument/2006/relationships/image" Target="media/image44.wmf"/><Relationship Id="rId83" Type="http://schemas.openxmlformats.org/officeDocument/2006/relationships/image" Target="media/image59.png"/><Relationship Id="rId88" Type="http://schemas.openxmlformats.org/officeDocument/2006/relationships/image" Target="media/image62.wmf"/><Relationship Id="rId111" Type="http://schemas.openxmlformats.org/officeDocument/2006/relationships/oleObject" Target="embeddings/oleObject27.bin"/><Relationship Id="rId132" Type="http://schemas.openxmlformats.org/officeDocument/2006/relationships/oleObject" Target="embeddings/oleObject46.bin"/><Relationship Id="rId153" Type="http://schemas.openxmlformats.org/officeDocument/2006/relationships/oleObject" Target="embeddings/oleObject64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75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4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24.bin"/><Relationship Id="rId225" Type="http://schemas.openxmlformats.org/officeDocument/2006/relationships/oleObject" Target="embeddings/oleObject128.bin"/><Relationship Id="rId241" Type="http://schemas.openxmlformats.org/officeDocument/2006/relationships/oleObject" Target="embeddings/oleObject143.bin"/><Relationship Id="rId246" Type="http://schemas.openxmlformats.org/officeDocument/2006/relationships/hyperlink" Target="http://znanium.com/catalog/product/506589" TargetMode="External"/><Relationship Id="rId15" Type="http://schemas.openxmlformats.org/officeDocument/2006/relationships/footer" Target="footer4.xml"/><Relationship Id="rId36" Type="http://schemas.openxmlformats.org/officeDocument/2006/relationships/oleObject" Target="embeddings/oleObject1.bin"/><Relationship Id="rId57" Type="http://schemas.openxmlformats.org/officeDocument/2006/relationships/image" Target="media/image40.wmf"/><Relationship Id="rId106" Type="http://schemas.openxmlformats.org/officeDocument/2006/relationships/oleObject" Target="embeddings/oleObject23.bin"/><Relationship Id="rId127" Type="http://schemas.openxmlformats.org/officeDocument/2006/relationships/oleObject" Target="embeddings/oleObject41.bin"/><Relationship Id="rId262" Type="http://schemas.openxmlformats.org/officeDocument/2006/relationships/fontTable" Target="fontTable.xml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52" Type="http://schemas.openxmlformats.org/officeDocument/2006/relationships/image" Target="media/image35.wmf"/><Relationship Id="rId73" Type="http://schemas.openxmlformats.org/officeDocument/2006/relationships/image" Target="media/image54.wmf"/><Relationship Id="rId78" Type="http://schemas.openxmlformats.org/officeDocument/2006/relationships/oleObject" Target="embeddings/oleObject7.bin"/><Relationship Id="rId94" Type="http://schemas.openxmlformats.org/officeDocument/2006/relationships/image" Target="media/image66.wmf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8.bin"/><Relationship Id="rId122" Type="http://schemas.openxmlformats.org/officeDocument/2006/relationships/oleObject" Target="embeddings/oleObject3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74.bin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15.bin"/><Relationship Id="rId215" Type="http://schemas.openxmlformats.org/officeDocument/2006/relationships/image" Target="media/image730.wmf"/><Relationship Id="rId236" Type="http://schemas.openxmlformats.org/officeDocument/2006/relationships/oleObject" Target="embeddings/oleObject138.bin"/><Relationship Id="rId257" Type="http://schemas.openxmlformats.org/officeDocument/2006/relationships/hyperlink" Target="http://www.gks.ru/wps/wcm/connect/rosstat_main/rosstat/ru/statistics/databases/" TargetMode="External"/><Relationship Id="rId26" Type="http://schemas.openxmlformats.org/officeDocument/2006/relationships/image" Target="media/image11.wmf"/><Relationship Id="rId231" Type="http://schemas.openxmlformats.org/officeDocument/2006/relationships/oleObject" Target="embeddings/oleObject134.bin"/><Relationship Id="rId252" Type="http://schemas.openxmlformats.org/officeDocument/2006/relationships/hyperlink" Target="https://www.scopus.com/" TargetMode="External"/><Relationship Id="rId47" Type="http://schemas.openxmlformats.org/officeDocument/2006/relationships/image" Target="media/image30.png"/><Relationship Id="rId68" Type="http://schemas.openxmlformats.org/officeDocument/2006/relationships/image" Target="media/image50.wmf"/><Relationship Id="rId89" Type="http://schemas.openxmlformats.org/officeDocument/2006/relationships/oleObject" Target="embeddings/oleObject12.bin"/><Relationship Id="rId112" Type="http://schemas.openxmlformats.org/officeDocument/2006/relationships/oleObject" Target="embeddings/oleObject28.bin"/><Relationship Id="rId133" Type="http://schemas.openxmlformats.org/officeDocument/2006/relationships/oleObject" Target="embeddings/oleObject47.bin"/><Relationship Id="rId154" Type="http://schemas.openxmlformats.org/officeDocument/2006/relationships/oleObject" Target="embeddings/oleObject65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1.png"/><Relationship Id="rId221" Type="http://schemas.openxmlformats.org/officeDocument/2006/relationships/oleObject" Target="embeddings/oleObject125.bin"/><Relationship Id="rId242" Type="http://schemas.openxmlformats.org/officeDocument/2006/relationships/image" Target="media/image76.wmf"/><Relationship Id="rId263" Type="http://schemas.openxmlformats.org/officeDocument/2006/relationships/theme" Target="theme/theme1.xml"/><Relationship Id="rId37" Type="http://schemas.openxmlformats.org/officeDocument/2006/relationships/image" Target="media/image21.png"/><Relationship Id="rId58" Type="http://schemas.openxmlformats.org/officeDocument/2006/relationships/image" Target="media/image41.wmf"/><Relationship Id="rId79" Type="http://schemas.openxmlformats.org/officeDocument/2006/relationships/image" Target="media/image57.wmf"/><Relationship Id="rId102" Type="http://schemas.openxmlformats.org/officeDocument/2006/relationships/oleObject" Target="embeddings/oleObject19.bin"/><Relationship Id="rId123" Type="http://schemas.openxmlformats.org/officeDocument/2006/relationships/oleObject" Target="embeddings/oleObject38.bin"/><Relationship Id="rId144" Type="http://schemas.openxmlformats.org/officeDocument/2006/relationships/oleObject" Target="embeddings/oleObject56.bin"/><Relationship Id="rId90" Type="http://schemas.openxmlformats.org/officeDocument/2006/relationships/image" Target="media/image63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5.bin"/><Relationship Id="rId253" Type="http://schemas.openxmlformats.org/officeDocument/2006/relationships/hyperlink" Target="https://elibrary.ru/" TargetMode="External"/><Relationship Id="rId27" Type="http://schemas.openxmlformats.org/officeDocument/2006/relationships/image" Target="media/image12.png"/><Relationship Id="rId48" Type="http://schemas.openxmlformats.org/officeDocument/2006/relationships/image" Target="media/image31.wmf"/><Relationship Id="rId69" Type="http://schemas.openxmlformats.org/officeDocument/2006/relationships/image" Target="media/image51.png"/><Relationship Id="rId113" Type="http://schemas.openxmlformats.org/officeDocument/2006/relationships/oleObject" Target="embeddings/oleObject29.bin"/><Relationship Id="rId134" Type="http://schemas.openxmlformats.org/officeDocument/2006/relationships/image" Target="media/image70.wmf"/><Relationship Id="rId80" Type="http://schemas.openxmlformats.org/officeDocument/2006/relationships/oleObject" Target="embeddings/oleObject8.bin"/><Relationship Id="rId155" Type="http://schemas.openxmlformats.org/officeDocument/2006/relationships/oleObject" Target="embeddings/oleObject66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710.wmf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44.bin"/><Relationship Id="rId17" Type="http://schemas.openxmlformats.org/officeDocument/2006/relationships/image" Target="media/image2.png"/><Relationship Id="rId38" Type="http://schemas.openxmlformats.org/officeDocument/2006/relationships/image" Target="media/image22.png"/><Relationship Id="rId59" Type="http://schemas.openxmlformats.org/officeDocument/2006/relationships/image" Target="media/image42.wmf"/><Relationship Id="rId103" Type="http://schemas.openxmlformats.org/officeDocument/2006/relationships/oleObject" Target="embeddings/oleObject20.bin"/><Relationship Id="rId124" Type="http://schemas.openxmlformats.org/officeDocument/2006/relationships/oleObject" Target="embeddings/oleObject39.bin"/><Relationship Id="rId70" Type="http://schemas.openxmlformats.org/officeDocument/2006/relationships/image" Target="media/image52.png"/><Relationship Id="rId91" Type="http://schemas.openxmlformats.org/officeDocument/2006/relationships/oleObject" Target="embeddings/oleObject13.bin"/><Relationship Id="rId145" Type="http://schemas.openxmlformats.org/officeDocument/2006/relationships/oleObject" Target="embeddings/oleObject57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D415EE-DA0B-466B-BC97-D28AAEED93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1</TotalTime>
  <Pages>1</Pages>
  <Words>7582</Words>
  <Characters>43222</Characters>
  <Application>Microsoft Office Word</Application>
  <DocSecurity>0</DocSecurity>
  <Lines>360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Катерина</cp:lastModifiedBy>
  <cp:revision>26</cp:revision>
  <cp:lastPrinted>2021-06-03T09:32:00Z</cp:lastPrinted>
  <dcterms:created xsi:type="dcterms:W3CDTF">2022-01-28T08:40:00Z</dcterms:created>
  <dcterms:modified xsi:type="dcterms:W3CDTF">2022-05-17T19:24:00Z</dcterms:modified>
</cp:coreProperties>
</file>